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365BF" w:rsidRPr="005741CE" w:rsidRDefault="008365BF" w:rsidP="008365BF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5741CE">
        <w:rPr>
          <w:rFonts w:ascii="Times New Roman" w:hAnsi="Times New Roman" w:cs="Times New Roman"/>
          <w:b/>
          <w:sz w:val="24"/>
          <w:szCs w:val="24"/>
          <w:u w:val="single"/>
        </w:rPr>
        <w:t>Пояснительная записка</w:t>
      </w:r>
    </w:p>
    <w:p w:rsidR="001E1522" w:rsidRPr="005741CE" w:rsidRDefault="008365BF" w:rsidP="001E1522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ab/>
      </w:r>
      <w:r w:rsidR="001E1522" w:rsidRPr="005741CE">
        <w:rPr>
          <w:rFonts w:ascii="Times New Roman" w:hAnsi="Times New Roman" w:cs="Times New Roman"/>
          <w:b/>
          <w:sz w:val="24"/>
          <w:szCs w:val="24"/>
        </w:rPr>
        <w:t>Место предмета в базисном учебном плане</w:t>
      </w:r>
    </w:p>
    <w:p w:rsidR="001E1522" w:rsidRPr="005741CE" w:rsidRDefault="001E1522" w:rsidP="001E1522">
      <w:pPr>
        <w:pStyle w:val="a3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5741CE">
        <w:rPr>
          <w:rFonts w:ascii="Times New Roman" w:hAnsi="Times New Roman" w:cs="Times New Roman"/>
          <w:sz w:val="24"/>
          <w:szCs w:val="24"/>
        </w:rPr>
        <w:t>Согласно федеральному базисному учебному плану, на изучение математики в 8</w:t>
      </w:r>
      <w:r w:rsidRPr="005741CE">
        <w:rPr>
          <w:rFonts w:ascii="Times New Roman" w:hAnsi="Times New Roman" w:cs="Times New Roman"/>
          <w:sz w:val="24"/>
          <w:szCs w:val="24"/>
          <w:vertAlign w:val="superscript"/>
        </w:rPr>
        <w:t>а</w:t>
      </w:r>
      <w:r w:rsidRPr="005741CE">
        <w:rPr>
          <w:rFonts w:ascii="Times New Roman" w:hAnsi="Times New Roman" w:cs="Times New Roman"/>
          <w:sz w:val="24"/>
          <w:szCs w:val="24"/>
        </w:rPr>
        <w:t xml:space="preserve"> классе о</w:t>
      </w:r>
      <w:r w:rsidRPr="005741CE">
        <w:rPr>
          <w:rFonts w:ascii="Times New Roman" w:hAnsi="Times New Roman" w:cs="Times New Roman"/>
          <w:sz w:val="24"/>
          <w:szCs w:val="24"/>
        </w:rPr>
        <w:t>т</w:t>
      </w:r>
      <w:r w:rsidRPr="005741CE">
        <w:rPr>
          <w:rFonts w:ascii="Times New Roman" w:hAnsi="Times New Roman" w:cs="Times New Roman"/>
          <w:sz w:val="24"/>
          <w:szCs w:val="24"/>
        </w:rPr>
        <w:t xml:space="preserve">водится </w:t>
      </w:r>
      <w:r w:rsidR="005F081F" w:rsidRPr="005741CE">
        <w:rPr>
          <w:rFonts w:ascii="Times New Roman" w:hAnsi="Times New Roman" w:cs="Times New Roman"/>
          <w:sz w:val="24"/>
          <w:szCs w:val="24"/>
        </w:rPr>
        <w:t>180</w:t>
      </w:r>
      <w:r w:rsidRPr="005741CE">
        <w:rPr>
          <w:rFonts w:ascii="Times New Roman" w:hAnsi="Times New Roman" w:cs="Times New Roman"/>
          <w:sz w:val="24"/>
          <w:szCs w:val="24"/>
        </w:rPr>
        <w:t xml:space="preserve"> часов из расчета </w:t>
      </w:r>
      <w:r w:rsidR="005F081F" w:rsidRPr="005741CE">
        <w:rPr>
          <w:rFonts w:ascii="Times New Roman" w:hAnsi="Times New Roman" w:cs="Times New Roman"/>
          <w:sz w:val="24"/>
          <w:szCs w:val="24"/>
        </w:rPr>
        <w:t>6</w:t>
      </w:r>
      <w:r w:rsidRPr="005741CE">
        <w:rPr>
          <w:rFonts w:ascii="Times New Roman" w:hAnsi="Times New Roman" w:cs="Times New Roman"/>
          <w:sz w:val="24"/>
          <w:szCs w:val="24"/>
        </w:rPr>
        <w:t xml:space="preserve"> ч в неделю, при этом разделение часов на изучение алгебры и геометрии следующее: </w:t>
      </w:r>
      <w:r w:rsidR="005F081F" w:rsidRPr="005741CE">
        <w:rPr>
          <w:rFonts w:ascii="Times New Roman" w:hAnsi="Times New Roman" w:cs="Times New Roman"/>
          <w:sz w:val="24"/>
          <w:szCs w:val="24"/>
        </w:rPr>
        <w:t>4</w:t>
      </w:r>
      <w:r w:rsidRPr="005741CE">
        <w:rPr>
          <w:rFonts w:ascii="Times New Roman" w:hAnsi="Times New Roman" w:cs="Times New Roman"/>
          <w:sz w:val="24"/>
          <w:szCs w:val="24"/>
        </w:rPr>
        <w:t xml:space="preserve"> часа в неделю алгебры и 2 часа в неделю геометрии в течение всего учебного года, итого 1</w:t>
      </w:r>
      <w:r w:rsidR="005F081F" w:rsidRPr="005741CE">
        <w:rPr>
          <w:rFonts w:ascii="Times New Roman" w:hAnsi="Times New Roman" w:cs="Times New Roman"/>
          <w:sz w:val="24"/>
          <w:szCs w:val="24"/>
        </w:rPr>
        <w:t>44</w:t>
      </w:r>
      <w:r w:rsidRPr="005741CE">
        <w:rPr>
          <w:rFonts w:ascii="Times New Roman" w:hAnsi="Times New Roman" w:cs="Times New Roman"/>
          <w:sz w:val="24"/>
          <w:szCs w:val="24"/>
        </w:rPr>
        <w:t xml:space="preserve"> часов алгебры и </w:t>
      </w:r>
      <w:r w:rsidR="005F081F" w:rsidRPr="005741CE">
        <w:rPr>
          <w:rFonts w:ascii="Times New Roman" w:hAnsi="Times New Roman" w:cs="Times New Roman"/>
          <w:sz w:val="24"/>
          <w:szCs w:val="24"/>
        </w:rPr>
        <w:t>72</w:t>
      </w:r>
      <w:r w:rsidRPr="005741CE">
        <w:rPr>
          <w:rFonts w:ascii="Times New Roman" w:hAnsi="Times New Roman" w:cs="Times New Roman"/>
          <w:sz w:val="24"/>
          <w:szCs w:val="24"/>
        </w:rPr>
        <w:t xml:space="preserve"> часов геометрии.</w:t>
      </w:r>
      <w:proofErr w:type="gramEnd"/>
    </w:p>
    <w:tbl>
      <w:tblPr>
        <w:tblStyle w:val="ab"/>
        <w:tblW w:w="0" w:type="auto"/>
        <w:tblLook w:val="01E0"/>
      </w:tblPr>
      <w:tblGrid>
        <w:gridCol w:w="1576"/>
        <w:gridCol w:w="1795"/>
        <w:gridCol w:w="3089"/>
        <w:gridCol w:w="3503"/>
      </w:tblGrid>
      <w:tr w:rsidR="007D5E12" w:rsidRPr="005741CE" w:rsidTr="001E1522">
        <w:tc>
          <w:tcPr>
            <w:tcW w:w="1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5E12" w:rsidRPr="005741CE" w:rsidRDefault="007D5E12" w:rsidP="007D5E12">
            <w:pPr>
              <w:jc w:val="center"/>
              <w:rPr>
                <w:sz w:val="24"/>
                <w:szCs w:val="24"/>
              </w:rPr>
            </w:pPr>
            <w:r w:rsidRPr="005741CE">
              <w:rPr>
                <w:sz w:val="24"/>
                <w:szCs w:val="24"/>
              </w:rPr>
              <w:t> Предмет</w:t>
            </w:r>
          </w:p>
        </w:tc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5E12" w:rsidRPr="005741CE" w:rsidRDefault="007D5E12" w:rsidP="007D5E12">
            <w:pPr>
              <w:jc w:val="center"/>
              <w:rPr>
                <w:sz w:val="24"/>
                <w:szCs w:val="24"/>
              </w:rPr>
            </w:pPr>
            <w:r w:rsidRPr="005741CE">
              <w:rPr>
                <w:sz w:val="24"/>
                <w:szCs w:val="24"/>
              </w:rPr>
              <w:t>Кол-во уроков</w:t>
            </w:r>
          </w:p>
        </w:tc>
        <w:tc>
          <w:tcPr>
            <w:tcW w:w="3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5E12" w:rsidRPr="005741CE" w:rsidRDefault="007D5E12" w:rsidP="007D5E12">
            <w:pPr>
              <w:jc w:val="center"/>
              <w:rPr>
                <w:sz w:val="24"/>
                <w:szCs w:val="24"/>
              </w:rPr>
            </w:pPr>
            <w:r w:rsidRPr="005741CE">
              <w:rPr>
                <w:sz w:val="24"/>
                <w:szCs w:val="24"/>
              </w:rPr>
              <w:t xml:space="preserve">Программа </w:t>
            </w:r>
          </w:p>
        </w:tc>
        <w:tc>
          <w:tcPr>
            <w:tcW w:w="3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5E12" w:rsidRPr="005741CE" w:rsidRDefault="007D5E12" w:rsidP="007D5E12">
            <w:pPr>
              <w:jc w:val="center"/>
              <w:rPr>
                <w:sz w:val="24"/>
                <w:szCs w:val="24"/>
              </w:rPr>
            </w:pPr>
            <w:r w:rsidRPr="005741CE">
              <w:rPr>
                <w:sz w:val="24"/>
                <w:szCs w:val="24"/>
              </w:rPr>
              <w:t>учебник</w:t>
            </w:r>
          </w:p>
        </w:tc>
      </w:tr>
      <w:tr w:rsidR="007D5E12" w:rsidRPr="005741CE" w:rsidTr="001E1522">
        <w:trPr>
          <w:trHeight w:val="690"/>
        </w:trPr>
        <w:tc>
          <w:tcPr>
            <w:tcW w:w="1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5E12" w:rsidRPr="005741CE" w:rsidRDefault="007D5E12" w:rsidP="007D5E12">
            <w:pPr>
              <w:rPr>
                <w:sz w:val="24"/>
                <w:szCs w:val="24"/>
              </w:rPr>
            </w:pPr>
            <w:r w:rsidRPr="005741CE">
              <w:rPr>
                <w:sz w:val="24"/>
                <w:szCs w:val="24"/>
              </w:rPr>
              <w:t xml:space="preserve">Математика, </w:t>
            </w:r>
            <w:r w:rsidR="001E1522" w:rsidRPr="005741CE">
              <w:rPr>
                <w:sz w:val="24"/>
                <w:szCs w:val="24"/>
              </w:rPr>
              <w:t xml:space="preserve">раздел </w:t>
            </w:r>
            <w:r w:rsidRPr="005741CE">
              <w:rPr>
                <w:sz w:val="24"/>
                <w:szCs w:val="24"/>
              </w:rPr>
              <w:t>а</w:t>
            </w:r>
            <w:r w:rsidRPr="005741CE">
              <w:rPr>
                <w:sz w:val="24"/>
                <w:szCs w:val="24"/>
              </w:rPr>
              <w:t>л</w:t>
            </w:r>
            <w:r w:rsidRPr="005741CE">
              <w:rPr>
                <w:sz w:val="24"/>
                <w:szCs w:val="24"/>
              </w:rPr>
              <w:t>гебра</w:t>
            </w:r>
          </w:p>
          <w:p w:rsidR="007D5E12" w:rsidRPr="005741CE" w:rsidRDefault="007D5E12" w:rsidP="007D5E12">
            <w:pPr>
              <w:rPr>
                <w:sz w:val="24"/>
                <w:szCs w:val="24"/>
              </w:rPr>
            </w:pPr>
          </w:p>
        </w:tc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5E12" w:rsidRPr="005741CE" w:rsidRDefault="00D26879" w:rsidP="007D5E12">
            <w:pPr>
              <w:rPr>
                <w:sz w:val="24"/>
                <w:szCs w:val="24"/>
              </w:rPr>
            </w:pPr>
            <w:r w:rsidRPr="005741CE">
              <w:rPr>
                <w:sz w:val="24"/>
                <w:szCs w:val="24"/>
              </w:rPr>
              <w:t>3</w:t>
            </w:r>
            <w:r w:rsidR="007D5E12" w:rsidRPr="005741CE">
              <w:rPr>
                <w:sz w:val="24"/>
                <w:szCs w:val="24"/>
              </w:rPr>
              <w:t xml:space="preserve"> ч. в неделю, </w:t>
            </w:r>
          </w:p>
          <w:p w:rsidR="007D5E12" w:rsidRPr="005741CE" w:rsidRDefault="009840C6" w:rsidP="007D5E12">
            <w:pPr>
              <w:rPr>
                <w:sz w:val="24"/>
                <w:szCs w:val="24"/>
              </w:rPr>
            </w:pPr>
            <w:r w:rsidRPr="005741CE">
              <w:rPr>
                <w:sz w:val="24"/>
                <w:szCs w:val="24"/>
              </w:rPr>
              <w:t>36 недель</w:t>
            </w:r>
          </w:p>
          <w:p w:rsidR="007D5E12" w:rsidRPr="005741CE" w:rsidRDefault="009840C6" w:rsidP="005741CE">
            <w:pPr>
              <w:rPr>
                <w:sz w:val="24"/>
                <w:szCs w:val="24"/>
              </w:rPr>
            </w:pPr>
            <w:r w:rsidRPr="005741CE">
              <w:rPr>
                <w:sz w:val="24"/>
                <w:szCs w:val="24"/>
              </w:rPr>
              <w:t xml:space="preserve"> всего 1</w:t>
            </w:r>
            <w:r w:rsidR="005741CE">
              <w:rPr>
                <w:sz w:val="24"/>
                <w:szCs w:val="24"/>
              </w:rPr>
              <w:t>08</w:t>
            </w:r>
            <w:r w:rsidR="007D5E12" w:rsidRPr="005741CE">
              <w:rPr>
                <w:sz w:val="24"/>
                <w:szCs w:val="24"/>
              </w:rPr>
              <w:t>ча</w:t>
            </w:r>
            <w:r w:rsidRPr="005741CE">
              <w:rPr>
                <w:sz w:val="24"/>
                <w:szCs w:val="24"/>
              </w:rPr>
              <w:t>са</w:t>
            </w:r>
          </w:p>
        </w:tc>
        <w:tc>
          <w:tcPr>
            <w:tcW w:w="3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5E12" w:rsidRPr="005741CE" w:rsidRDefault="007D5E12" w:rsidP="007D5E12">
            <w:pPr>
              <w:rPr>
                <w:sz w:val="24"/>
                <w:szCs w:val="24"/>
              </w:rPr>
            </w:pPr>
            <w:r w:rsidRPr="005741CE">
              <w:rPr>
                <w:sz w:val="24"/>
                <w:szCs w:val="24"/>
              </w:rPr>
              <w:t>Алгебра 7 – 9 классы. А</w:t>
            </w:r>
            <w:r w:rsidRPr="005741CE">
              <w:rPr>
                <w:sz w:val="24"/>
                <w:szCs w:val="24"/>
              </w:rPr>
              <w:t>л</w:t>
            </w:r>
            <w:r w:rsidRPr="005741CE">
              <w:rPr>
                <w:sz w:val="24"/>
                <w:szCs w:val="24"/>
              </w:rPr>
              <w:t>гебра и начала математич</w:t>
            </w:r>
            <w:r w:rsidRPr="005741CE">
              <w:rPr>
                <w:sz w:val="24"/>
                <w:szCs w:val="24"/>
              </w:rPr>
              <w:t>е</w:t>
            </w:r>
            <w:r w:rsidRPr="005741CE">
              <w:rPr>
                <w:sz w:val="24"/>
                <w:szCs w:val="24"/>
              </w:rPr>
              <w:t>ского анализа 10-11 кла</w:t>
            </w:r>
            <w:r w:rsidRPr="005741CE">
              <w:rPr>
                <w:sz w:val="24"/>
                <w:szCs w:val="24"/>
              </w:rPr>
              <w:t>с</w:t>
            </w:r>
            <w:r w:rsidRPr="005741CE">
              <w:rPr>
                <w:sz w:val="24"/>
                <w:szCs w:val="24"/>
              </w:rPr>
              <w:t>сы/ авт. И сост. И.И.Зубарева, А.Г.Мордкович – М</w:t>
            </w:r>
            <w:proofErr w:type="gramStart"/>
            <w:r w:rsidRPr="005741CE">
              <w:rPr>
                <w:sz w:val="24"/>
                <w:szCs w:val="24"/>
              </w:rPr>
              <w:t>;«</w:t>
            </w:r>
            <w:proofErr w:type="gramEnd"/>
            <w:r w:rsidRPr="005741CE">
              <w:rPr>
                <w:sz w:val="24"/>
                <w:szCs w:val="24"/>
              </w:rPr>
              <w:t>Мнемозина», 2009 г.</w:t>
            </w:r>
          </w:p>
        </w:tc>
        <w:tc>
          <w:tcPr>
            <w:tcW w:w="3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5E12" w:rsidRPr="005741CE" w:rsidRDefault="009840C6" w:rsidP="007D5E12">
            <w:pPr>
              <w:rPr>
                <w:sz w:val="24"/>
                <w:szCs w:val="24"/>
              </w:rPr>
            </w:pPr>
            <w:r w:rsidRPr="005741CE">
              <w:rPr>
                <w:sz w:val="24"/>
                <w:szCs w:val="24"/>
              </w:rPr>
              <w:t>Алгебра. 8</w:t>
            </w:r>
            <w:r w:rsidR="007D5E12" w:rsidRPr="005741CE">
              <w:rPr>
                <w:sz w:val="24"/>
                <w:szCs w:val="24"/>
              </w:rPr>
              <w:t xml:space="preserve"> класс. В 2 частях. Для учащихся общеобразов</w:t>
            </w:r>
            <w:r w:rsidR="007D5E12" w:rsidRPr="005741CE">
              <w:rPr>
                <w:sz w:val="24"/>
                <w:szCs w:val="24"/>
              </w:rPr>
              <w:t>а</w:t>
            </w:r>
            <w:r w:rsidR="007D5E12" w:rsidRPr="005741CE">
              <w:rPr>
                <w:sz w:val="24"/>
                <w:szCs w:val="24"/>
              </w:rPr>
              <w:t xml:space="preserve">тельных учреждений/ А.Г.Мордкович, Л.А.Александрова, </w:t>
            </w:r>
            <w:proofErr w:type="spellStart"/>
            <w:r w:rsidR="007D5E12" w:rsidRPr="005741CE">
              <w:rPr>
                <w:sz w:val="24"/>
                <w:szCs w:val="24"/>
              </w:rPr>
              <w:t>Т.Н.Мишустина</w:t>
            </w:r>
            <w:proofErr w:type="spellEnd"/>
            <w:r w:rsidR="007D5E12" w:rsidRPr="005741CE">
              <w:rPr>
                <w:sz w:val="24"/>
                <w:szCs w:val="24"/>
              </w:rPr>
              <w:t xml:space="preserve"> и др. под р</w:t>
            </w:r>
            <w:r w:rsidR="007D5E12" w:rsidRPr="005741CE">
              <w:rPr>
                <w:sz w:val="24"/>
                <w:szCs w:val="24"/>
              </w:rPr>
              <w:t>е</w:t>
            </w:r>
            <w:r w:rsidR="007D5E12" w:rsidRPr="005741CE">
              <w:rPr>
                <w:sz w:val="24"/>
                <w:szCs w:val="24"/>
              </w:rPr>
              <w:t>дакцией А.Г.Мордковича. – 11-е и</w:t>
            </w:r>
            <w:r w:rsidR="00D26879" w:rsidRPr="005741CE">
              <w:rPr>
                <w:sz w:val="24"/>
                <w:szCs w:val="24"/>
              </w:rPr>
              <w:t>зд., стер. – М.: Мнемозина, 2011</w:t>
            </w:r>
            <w:r w:rsidR="007D5E12" w:rsidRPr="005741CE">
              <w:rPr>
                <w:sz w:val="24"/>
                <w:szCs w:val="24"/>
              </w:rPr>
              <w:t>.</w:t>
            </w:r>
          </w:p>
        </w:tc>
      </w:tr>
      <w:tr w:rsidR="007D5E12" w:rsidRPr="005741CE" w:rsidTr="001E1522">
        <w:trPr>
          <w:trHeight w:val="690"/>
        </w:trPr>
        <w:tc>
          <w:tcPr>
            <w:tcW w:w="1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5E12" w:rsidRPr="005741CE" w:rsidRDefault="007D5E12" w:rsidP="007D5E12">
            <w:pPr>
              <w:rPr>
                <w:sz w:val="24"/>
                <w:szCs w:val="24"/>
              </w:rPr>
            </w:pPr>
            <w:r w:rsidRPr="005741CE">
              <w:rPr>
                <w:sz w:val="24"/>
                <w:szCs w:val="24"/>
              </w:rPr>
              <w:t xml:space="preserve">Математика, </w:t>
            </w:r>
            <w:r w:rsidR="001E1522" w:rsidRPr="005741CE">
              <w:rPr>
                <w:sz w:val="24"/>
                <w:szCs w:val="24"/>
              </w:rPr>
              <w:t xml:space="preserve">раздел </w:t>
            </w:r>
            <w:r w:rsidRPr="005741CE">
              <w:rPr>
                <w:sz w:val="24"/>
                <w:szCs w:val="24"/>
              </w:rPr>
              <w:t>ге</w:t>
            </w:r>
            <w:r w:rsidRPr="005741CE">
              <w:rPr>
                <w:sz w:val="24"/>
                <w:szCs w:val="24"/>
              </w:rPr>
              <w:t>о</w:t>
            </w:r>
            <w:r w:rsidRPr="005741CE">
              <w:rPr>
                <w:sz w:val="24"/>
                <w:szCs w:val="24"/>
              </w:rPr>
              <w:t>метрия</w:t>
            </w:r>
          </w:p>
        </w:tc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5E12" w:rsidRPr="005741CE" w:rsidRDefault="007D5E12" w:rsidP="007D5E12">
            <w:pPr>
              <w:rPr>
                <w:sz w:val="24"/>
                <w:szCs w:val="24"/>
              </w:rPr>
            </w:pPr>
            <w:r w:rsidRPr="005741CE">
              <w:rPr>
                <w:sz w:val="24"/>
                <w:szCs w:val="24"/>
              </w:rPr>
              <w:t xml:space="preserve">2 ч. в неделю, </w:t>
            </w:r>
          </w:p>
          <w:p w:rsidR="007D5E12" w:rsidRPr="005741CE" w:rsidRDefault="009840C6" w:rsidP="007D5E12">
            <w:pPr>
              <w:rPr>
                <w:sz w:val="24"/>
                <w:szCs w:val="24"/>
              </w:rPr>
            </w:pPr>
            <w:r w:rsidRPr="005741CE">
              <w:rPr>
                <w:sz w:val="24"/>
                <w:szCs w:val="24"/>
              </w:rPr>
              <w:t>36 недель</w:t>
            </w:r>
          </w:p>
          <w:p w:rsidR="007D5E12" w:rsidRPr="005741CE" w:rsidRDefault="009840C6" w:rsidP="007D5E12">
            <w:pPr>
              <w:rPr>
                <w:sz w:val="24"/>
                <w:szCs w:val="24"/>
              </w:rPr>
            </w:pPr>
            <w:r w:rsidRPr="005741CE">
              <w:rPr>
                <w:sz w:val="24"/>
                <w:szCs w:val="24"/>
              </w:rPr>
              <w:t xml:space="preserve"> всего 72 часа</w:t>
            </w:r>
          </w:p>
        </w:tc>
        <w:tc>
          <w:tcPr>
            <w:tcW w:w="3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5E12" w:rsidRPr="005741CE" w:rsidRDefault="007D5E12" w:rsidP="007D5E12">
            <w:pPr>
              <w:rPr>
                <w:sz w:val="24"/>
                <w:szCs w:val="24"/>
              </w:rPr>
            </w:pPr>
            <w:r w:rsidRPr="005741CE">
              <w:rPr>
                <w:sz w:val="24"/>
                <w:szCs w:val="24"/>
              </w:rPr>
              <w:t>«Программы для общео</w:t>
            </w:r>
            <w:r w:rsidRPr="005741CE">
              <w:rPr>
                <w:sz w:val="24"/>
                <w:szCs w:val="24"/>
              </w:rPr>
              <w:t>б</w:t>
            </w:r>
            <w:r w:rsidRPr="005741CE">
              <w:rPr>
                <w:sz w:val="24"/>
                <w:szCs w:val="24"/>
              </w:rPr>
              <w:t>разовательных школ, ги</w:t>
            </w:r>
            <w:r w:rsidRPr="005741CE">
              <w:rPr>
                <w:sz w:val="24"/>
                <w:szCs w:val="24"/>
              </w:rPr>
              <w:t>м</w:t>
            </w:r>
            <w:r w:rsidRPr="005741CE">
              <w:rPr>
                <w:sz w:val="24"/>
                <w:szCs w:val="24"/>
              </w:rPr>
              <w:t>назий, лицеев по математ</w:t>
            </w:r>
            <w:r w:rsidRPr="005741CE">
              <w:rPr>
                <w:sz w:val="24"/>
                <w:szCs w:val="24"/>
              </w:rPr>
              <w:t>и</w:t>
            </w:r>
            <w:r w:rsidRPr="005741CE">
              <w:rPr>
                <w:sz w:val="24"/>
                <w:szCs w:val="24"/>
              </w:rPr>
              <w:t>ке 5 – 11 класс», составит</w:t>
            </w:r>
            <w:r w:rsidRPr="005741CE">
              <w:rPr>
                <w:sz w:val="24"/>
                <w:szCs w:val="24"/>
              </w:rPr>
              <w:t>е</w:t>
            </w:r>
            <w:r w:rsidRPr="005741CE">
              <w:rPr>
                <w:sz w:val="24"/>
                <w:szCs w:val="24"/>
              </w:rPr>
              <w:t xml:space="preserve">ли Г.М.Кузнецова, </w:t>
            </w:r>
            <w:proofErr w:type="spellStart"/>
            <w:r w:rsidRPr="005741CE">
              <w:rPr>
                <w:sz w:val="24"/>
                <w:szCs w:val="24"/>
              </w:rPr>
              <w:t>Н.Г.Миндюк</w:t>
            </w:r>
            <w:proofErr w:type="spellEnd"/>
            <w:r w:rsidRPr="005741CE">
              <w:rPr>
                <w:sz w:val="24"/>
                <w:szCs w:val="24"/>
              </w:rPr>
              <w:t xml:space="preserve"> Министерство Образования РФ, Москва, «Дрофа», 2007 г.</w:t>
            </w:r>
          </w:p>
        </w:tc>
        <w:tc>
          <w:tcPr>
            <w:tcW w:w="3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5E12" w:rsidRPr="005741CE" w:rsidRDefault="007D5E12" w:rsidP="007D5E12">
            <w:pPr>
              <w:pStyle w:val="a3"/>
              <w:rPr>
                <w:color w:val="000000"/>
                <w:sz w:val="24"/>
                <w:szCs w:val="24"/>
              </w:rPr>
            </w:pPr>
            <w:r w:rsidRPr="005741CE">
              <w:rPr>
                <w:color w:val="000000"/>
                <w:sz w:val="24"/>
                <w:szCs w:val="24"/>
              </w:rPr>
              <w:t>Геометрия. 7 – 9 класс. Для учащихся общеобразовател</w:t>
            </w:r>
            <w:r w:rsidRPr="005741CE">
              <w:rPr>
                <w:color w:val="000000"/>
                <w:sz w:val="24"/>
                <w:szCs w:val="24"/>
              </w:rPr>
              <w:t>ь</w:t>
            </w:r>
            <w:r w:rsidRPr="005741CE">
              <w:rPr>
                <w:color w:val="000000"/>
                <w:sz w:val="24"/>
                <w:szCs w:val="24"/>
              </w:rPr>
              <w:t>ных учреждений/ Л.С.Атанасян, М.</w:t>
            </w:r>
            <w:proofErr w:type="gramStart"/>
            <w:r w:rsidRPr="005741CE">
              <w:rPr>
                <w:color w:val="000000"/>
                <w:sz w:val="24"/>
                <w:szCs w:val="24"/>
              </w:rPr>
              <w:t xml:space="preserve"> :</w:t>
            </w:r>
            <w:proofErr w:type="gramEnd"/>
            <w:r w:rsidRPr="005741CE">
              <w:rPr>
                <w:color w:val="000000"/>
                <w:sz w:val="24"/>
                <w:szCs w:val="24"/>
              </w:rPr>
              <w:t xml:space="preserve"> Просвещ</w:t>
            </w:r>
            <w:r w:rsidRPr="005741CE">
              <w:rPr>
                <w:color w:val="000000"/>
                <w:sz w:val="24"/>
                <w:szCs w:val="24"/>
              </w:rPr>
              <w:t>е</w:t>
            </w:r>
            <w:r w:rsidR="00D26879" w:rsidRPr="005741CE">
              <w:rPr>
                <w:color w:val="000000"/>
                <w:sz w:val="24"/>
                <w:szCs w:val="24"/>
              </w:rPr>
              <w:t>ние, 2011</w:t>
            </w:r>
            <w:r w:rsidRPr="005741CE">
              <w:rPr>
                <w:color w:val="000000"/>
                <w:sz w:val="24"/>
                <w:szCs w:val="24"/>
              </w:rPr>
              <w:t>.</w:t>
            </w:r>
          </w:p>
        </w:tc>
      </w:tr>
    </w:tbl>
    <w:p w:rsidR="005F081F" w:rsidRPr="005741CE" w:rsidRDefault="005F081F" w:rsidP="005F081F">
      <w:pPr>
        <w:pStyle w:val="a3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Реализация настоящей программы по математике обеспечивается на основе следующих но</w:t>
      </w:r>
      <w:r w:rsidRPr="005741CE">
        <w:rPr>
          <w:rFonts w:ascii="Times New Roman" w:hAnsi="Times New Roman" w:cs="Times New Roman"/>
          <w:sz w:val="24"/>
          <w:szCs w:val="24"/>
        </w:rPr>
        <w:t>р</w:t>
      </w:r>
      <w:r w:rsidRPr="005741CE">
        <w:rPr>
          <w:rFonts w:ascii="Times New Roman" w:hAnsi="Times New Roman" w:cs="Times New Roman"/>
          <w:sz w:val="24"/>
          <w:szCs w:val="24"/>
        </w:rPr>
        <w:t>мативных документов:</w:t>
      </w:r>
    </w:p>
    <w:p w:rsidR="005F081F" w:rsidRPr="005741CE" w:rsidRDefault="005F081F" w:rsidP="005F081F">
      <w:pPr>
        <w:pStyle w:val="1"/>
        <w:numPr>
          <w:ilvl w:val="0"/>
          <w:numId w:val="13"/>
        </w:numPr>
        <w:jc w:val="both"/>
        <w:rPr>
          <w:b w:val="0"/>
          <w:i w:val="0"/>
          <w:sz w:val="24"/>
          <w:u w:val="none"/>
        </w:rPr>
      </w:pPr>
      <w:r w:rsidRPr="005741CE">
        <w:rPr>
          <w:b w:val="0"/>
          <w:i w:val="0"/>
          <w:sz w:val="24"/>
          <w:u w:val="none"/>
        </w:rPr>
        <w:t xml:space="preserve">федерального компонента государственного стандарта общего образования, (приказ </w:t>
      </w:r>
      <w:proofErr w:type="spellStart"/>
      <w:r w:rsidRPr="005741CE">
        <w:rPr>
          <w:b w:val="0"/>
          <w:i w:val="0"/>
          <w:sz w:val="24"/>
          <w:u w:val="none"/>
        </w:rPr>
        <w:t>МОиН</w:t>
      </w:r>
      <w:proofErr w:type="spellEnd"/>
      <w:r w:rsidRPr="005741CE">
        <w:rPr>
          <w:b w:val="0"/>
          <w:i w:val="0"/>
          <w:sz w:val="24"/>
          <w:u w:val="none"/>
        </w:rPr>
        <w:t xml:space="preserve"> РФ от 05.03.2004г. № 1089)</w:t>
      </w:r>
    </w:p>
    <w:p w:rsidR="005F081F" w:rsidRPr="005741CE" w:rsidRDefault="005F081F" w:rsidP="005F081F">
      <w:pPr>
        <w:pStyle w:val="a3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</w:rPr>
        <w:t>примерных программ по математике  (письмо Департамента государственной полит</w:t>
      </w:r>
      <w:r w:rsidRPr="005741CE">
        <w:rPr>
          <w:rFonts w:ascii="Times New Roman" w:hAnsi="Times New Roman" w:cs="Times New Roman"/>
          <w:sz w:val="24"/>
        </w:rPr>
        <w:t>и</w:t>
      </w:r>
      <w:r w:rsidRPr="005741CE">
        <w:rPr>
          <w:rFonts w:ascii="Times New Roman" w:hAnsi="Times New Roman" w:cs="Times New Roman"/>
          <w:sz w:val="24"/>
        </w:rPr>
        <w:t xml:space="preserve">ки в образовании </w:t>
      </w:r>
      <w:proofErr w:type="spellStart"/>
      <w:r w:rsidRPr="005741CE">
        <w:rPr>
          <w:rFonts w:ascii="Times New Roman" w:hAnsi="Times New Roman" w:cs="Times New Roman"/>
          <w:sz w:val="24"/>
        </w:rPr>
        <w:t>Минобрнауки</w:t>
      </w:r>
      <w:proofErr w:type="spellEnd"/>
      <w:r w:rsidRPr="005741CE">
        <w:rPr>
          <w:rFonts w:ascii="Times New Roman" w:hAnsi="Times New Roman" w:cs="Times New Roman"/>
          <w:sz w:val="24"/>
        </w:rPr>
        <w:t xml:space="preserve"> России от 07.07.2005г. № 03-1263)</w:t>
      </w:r>
      <w:r w:rsidRPr="005741CE">
        <w:rPr>
          <w:rFonts w:ascii="Times New Roman" w:hAnsi="Times New Roman" w:cs="Times New Roman"/>
          <w:sz w:val="24"/>
          <w:szCs w:val="24"/>
        </w:rPr>
        <w:t>;</w:t>
      </w:r>
    </w:p>
    <w:p w:rsidR="005F081F" w:rsidRPr="005741CE" w:rsidRDefault="005F081F" w:rsidP="005F081F">
      <w:pPr>
        <w:pStyle w:val="a3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федерального перечня учебников, рекомендованных Министерством образования Ро</w:t>
      </w:r>
      <w:r w:rsidRPr="005741CE">
        <w:rPr>
          <w:rFonts w:ascii="Times New Roman" w:hAnsi="Times New Roman" w:cs="Times New Roman"/>
          <w:sz w:val="24"/>
          <w:szCs w:val="24"/>
        </w:rPr>
        <w:t>с</w:t>
      </w:r>
      <w:r w:rsidRPr="005741CE">
        <w:rPr>
          <w:rFonts w:ascii="Times New Roman" w:hAnsi="Times New Roman" w:cs="Times New Roman"/>
          <w:sz w:val="24"/>
          <w:szCs w:val="24"/>
        </w:rPr>
        <w:t>сийской Федерации к использованию в образовательном процессе в общеобразов</w:t>
      </w:r>
      <w:r w:rsidRPr="005741CE">
        <w:rPr>
          <w:rFonts w:ascii="Times New Roman" w:hAnsi="Times New Roman" w:cs="Times New Roman"/>
          <w:sz w:val="24"/>
          <w:szCs w:val="24"/>
        </w:rPr>
        <w:t>а</w:t>
      </w:r>
      <w:r w:rsidRPr="005741CE">
        <w:rPr>
          <w:rFonts w:ascii="Times New Roman" w:hAnsi="Times New Roman" w:cs="Times New Roman"/>
          <w:sz w:val="24"/>
          <w:szCs w:val="24"/>
        </w:rPr>
        <w:t>тельных учреждениях;</w:t>
      </w:r>
    </w:p>
    <w:p w:rsidR="005F081F" w:rsidRPr="005741CE" w:rsidRDefault="005F081F" w:rsidP="005F081F">
      <w:pPr>
        <w:pStyle w:val="a3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методических рекомендаций о преподавании математики в общеобразовательных у</w:t>
      </w:r>
      <w:r w:rsidRPr="005741CE">
        <w:rPr>
          <w:rFonts w:ascii="Times New Roman" w:hAnsi="Times New Roman" w:cs="Times New Roman"/>
          <w:sz w:val="24"/>
          <w:szCs w:val="24"/>
        </w:rPr>
        <w:t>ч</w:t>
      </w:r>
      <w:r w:rsidRPr="005741CE">
        <w:rPr>
          <w:rFonts w:ascii="Times New Roman" w:hAnsi="Times New Roman" w:cs="Times New Roman"/>
          <w:sz w:val="24"/>
          <w:szCs w:val="24"/>
        </w:rPr>
        <w:t>реждениях Новосибирской области, реализующих ГОС первого поколения на 2-й и 3-й ступенях общего образования;</w:t>
      </w:r>
    </w:p>
    <w:p w:rsidR="005F081F" w:rsidRPr="005741CE" w:rsidRDefault="005F081F" w:rsidP="005F081F">
      <w:pPr>
        <w:pStyle w:val="a3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с учетом требований к оснащению образовательного процесса в соответствии с соде</w:t>
      </w:r>
      <w:r w:rsidRPr="005741CE">
        <w:rPr>
          <w:rFonts w:ascii="Times New Roman" w:hAnsi="Times New Roman" w:cs="Times New Roman"/>
          <w:sz w:val="24"/>
          <w:szCs w:val="24"/>
        </w:rPr>
        <w:t>р</w:t>
      </w:r>
      <w:r w:rsidRPr="005741CE">
        <w:rPr>
          <w:rFonts w:ascii="Times New Roman" w:hAnsi="Times New Roman" w:cs="Times New Roman"/>
          <w:sz w:val="24"/>
          <w:szCs w:val="24"/>
        </w:rPr>
        <w:t xml:space="preserve">жанием </w:t>
      </w:r>
      <w:proofErr w:type="gramStart"/>
      <w:r w:rsidRPr="005741CE">
        <w:rPr>
          <w:rFonts w:ascii="Times New Roman" w:hAnsi="Times New Roman" w:cs="Times New Roman"/>
          <w:sz w:val="24"/>
          <w:szCs w:val="24"/>
        </w:rPr>
        <w:t>наполнения учебных предметов компонента государственного стандарта о</w:t>
      </w:r>
      <w:r w:rsidRPr="005741CE">
        <w:rPr>
          <w:rFonts w:ascii="Times New Roman" w:hAnsi="Times New Roman" w:cs="Times New Roman"/>
          <w:sz w:val="24"/>
          <w:szCs w:val="24"/>
        </w:rPr>
        <w:t>б</w:t>
      </w:r>
      <w:r w:rsidRPr="005741CE">
        <w:rPr>
          <w:rFonts w:ascii="Times New Roman" w:hAnsi="Times New Roman" w:cs="Times New Roman"/>
          <w:sz w:val="24"/>
          <w:szCs w:val="24"/>
        </w:rPr>
        <w:t>щего образования</w:t>
      </w:r>
      <w:proofErr w:type="gramEnd"/>
      <w:r w:rsidRPr="005741CE">
        <w:rPr>
          <w:rFonts w:ascii="Times New Roman" w:hAnsi="Times New Roman" w:cs="Times New Roman"/>
          <w:sz w:val="24"/>
          <w:szCs w:val="24"/>
        </w:rPr>
        <w:t>;</w:t>
      </w:r>
    </w:p>
    <w:p w:rsidR="005F081F" w:rsidRPr="005741CE" w:rsidRDefault="005F081F" w:rsidP="005F081F">
      <w:pPr>
        <w:pStyle w:val="a3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авторского тематического планирования учебного материала (автор А.Г.Мордкович);</w:t>
      </w:r>
    </w:p>
    <w:p w:rsidR="005F081F" w:rsidRPr="005741CE" w:rsidRDefault="005F081F" w:rsidP="005F081F">
      <w:pPr>
        <w:pStyle w:val="a3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базисного учебного плана 2004 года.</w:t>
      </w:r>
    </w:p>
    <w:p w:rsidR="00122579" w:rsidRPr="005741CE" w:rsidRDefault="008365BF" w:rsidP="005F081F">
      <w:pPr>
        <w:ind w:left="360" w:firstLine="907"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 w:rsidRPr="005741CE">
        <w:rPr>
          <w:rFonts w:ascii="Times New Roman" w:hAnsi="Times New Roman" w:cs="Times New Roman"/>
          <w:b/>
          <w:bCs/>
          <w:iCs/>
          <w:sz w:val="24"/>
          <w:szCs w:val="24"/>
        </w:rPr>
        <w:t>Общеучебные</w:t>
      </w:r>
      <w:proofErr w:type="spellEnd"/>
      <w:r w:rsidRPr="005741CE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цели:</w:t>
      </w:r>
    </w:p>
    <w:p w:rsidR="00122579" w:rsidRPr="005741CE" w:rsidRDefault="008365BF" w:rsidP="00122579">
      <w:pPr>
        <w:ind w:left="360" w:firstLine="90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741CE">
        <w:rPr>
          <w:rFonts w:ascii="Times New Roman" w:hAnsi="Times New Roman" w:cs="Times New Roman"/>
          <w:b/>
          <w:sz w:val="24"/>
          <w:szCs w:val="24"/>
        </w:rPr>
        <w:t>Создание условия</w:t>
      </w:r>
      <w:r w:rsidRPr="005741CE">
        <w:rPr>
          <w:rFonts w:ascii="Times New Roman" w:hAnsi="Times New Roman" w:cs="Times New Roman"/>
          <w:sz w:val="24"/>
          <w:szCs w:val="24"/>
        </w:rPr>
        <w:t xml:space="preserve"> для </w:t>
      </w:r>
      <w:r w:rsidRPr="005741CE">
        <w:rPr>
          <w:rFonts w:ascii="Times New Roman" w:hAnsi="Times New Roman" w:cs="Times New Roman"/>
          <w:color w:val="000000"/>
          <w:sz w:val="24"/>
          <w:szCs w:val="24"/>
        </w:rPr>
        <w:t>умения логически обосновывать суждения, выдвигать г</w:t>
      </w:r>
      <w:r w:rsidRPr="005741CE">
        <w:rPr>
          <w:rFonts w:ascii="Times New Roman" w:hAnsi="Times New Roman" w:cs="Times New Roman"/>
          <w:color w:val="000000"/>
          <w:sz w:val="24"/>
          <w:szCs w:val="24"/>
        </w:rPr>
        <w:t>и</w:t>
      </w:r>
      <w:r w:rsidRPr="005741CE">
        <w:rPr>
          <w:rFonts w:ascii="Times New Roman" w:hAnsi="Times New Roman" w:cs="Times New Roman"/>
          <w:color w:val="000000"/>
          <w:sz w:val="24"/>
          <w:szCs w:val="24"/>
        </w:rPr>
        <w:t>потезы и понимать необходимость их проверки.</w:t>
      </w:r>
      <w:r w:rsidR="00122579" w:rsidRPr="005741C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122579" w:rsidRPr="005741CE" w:rsidRDefault="008365BF" w:rsidP="00122579">
      <w:pPr>
        <w:ind w:left="360" w:firstLine="90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741CE">
        <w:rPr>
          <w:rFonts w:ascii="Times New Roman" w:hAnsi="Times New Roman" w:cs="Times New Roman"/>
          <w:b/>
          <w:sz w:val="24"/>
          <w:szCs w:val="24"/>
        </w:rPr>
        <w:t>Создание условия</w:t>
      </w:r>
      <w:r w:rsidRPr="005741CE">
        <w:rPr>
          <w:rFonts w:ascii="Times New Roman" w:hAnsi="Times New Roman" w:cs="Times New Roman"/>
          <w:sz w:val="24"/>
          <w:szCs w:val="24"/>
        </w:rPr>
        <w:t xml:space="preserve"> </w:t>
      </w:r>
      <w:r w:rsidRPr="005741CE">
        <w:rPr>
          <w:rFonts w:ascii="Times New Roman" w:hAnsi="Times New Roman" w:cs="Times New Roman"/>
          <w:color w:val="000000"/>
          <w:sz w:val="24"/>
          <w:szCs w:val="24"/>
        </w:rPr>
        <w:t>для умения ясно, точно и грамотно выражать свои мысли в устной и письменной речи.</w:t>
      </w:r>
      <w:r w:rsidR="00122579" w:rsidRPr="005741C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122579" w:rsidRPr="005741CE" w:rsidRDefault="008365BF" w:rsidP="00122579">
      <w:pPr>
        <w:ind w:left="360" w:firstLine="90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741CE">
        <w:rPr>
          <w:rFonts w:ascii="Times New Roman" w:hAnsi="Times New Roman" w:cs="Times New Roman"/>
          <w:b/>
          <w:color w:val="000000"/>
          <w:sz w:val="24"/>
          <w:szCs w:val="24"/>
        </w:rPr>
        <w:t>Формирование умения</w:t>
      </w:r>
      <w:r w:rsidRPr="005741CE">
        <w:rPr>
          <w:rFonts w:ascii="Times New Roman" w:hAnsi="Times New Roman" w:cs="Times New Roman"/>
          <w:color w:val="000000"/>
          <w:sz w:val="24"/>
          <w:szCs w:val="24"/>
        </w:rPr>
        <w:t xml:space="preserve"> использовать различные языки математики:  словесный, символический, графический. </w:t>
      </w:r>
    </w:p>
    <w:p w:rsidR="00122579" w:rsidRPr="005741CE" w:rsidRDefault="008365BF" w:rsidP="00122579">
      <w:pPr>
        <w:ind w:left="360" w:firstLine="90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741CE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>Формирование умения</w:t>
      </w:r>
      <w:r w:rsidRPr="005741CE">
        <w:rPr>
          <w:rFonts w:ascii="Times New Roman" w:hAnsi="Times New Roman" w:cs="Times New Roman"/>
          <w:color w:val="000000"/>
          <w:sz w:val="24"/>
          <w:szCs w:val="24"/>
        </w:rPr>
        <w:t xml:space="preserve"> свободно переходить с языка на язык для иллюстрации, интерпретации, аргументации и доказательства.</w:t>
      </w:r>
    </w:p>
    <w:p w:rsidR="00122579" w:rsidRPr="005741CE" w:rsidRDefault="008365BF" w:rsidP="00122579">
      <w:pPr>
        <w:ind w:left="360" w:firstLine="907"/>
        <w:jc w:val="both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b/>
          <w:sz w:val="24"/>
          <w:szCs w:val="24"/>
        </w:rPr>
        <w:t>Создание условия</w:t>
      </w:r>
      <w:r w:rsidRPr="005741CE">
        <w:rPr>
          <w:rFonts w:ascii="Times New Roman" w:hAnsi="Times New Roman" w:cs="Times New Roman"/>
          <w:sz w:val="24"/>
          <w:szCs w:val="24"/>
        </w:rPr>
        <w:t xml:space="preserve"> для плодотворного участия в работе в группе; умения сам</w:t>
      </w:r>
      <w:r w:rsidRPr="005741CE">
        <w:rPr>
          <w:rFonts w:ascii="Times New Roman" w:hAnsi="Times New Roman" w:cs="Times New Roman"/>
          <w:sz w:val="24"/>
          <w:szCs w:val="24"/>
        </w:rPr>
        <w:t>о</w:t>
      </w:r>
      <w:r w:rsidRPr="005741CE">
        <w:rPr>
          <w:rFonts w:ascii="Times New Roman" w:hAnsi="Times New Roman" w:cs="Times New Roman"/>
          <w:sz w:val="24"/>
          <w:szCs w:val="24"/>
        </w:rPr>
        <w:t>стоятельно  и мотивированно организовывать свою деятельность.</w:t>
      </w:r>
      <w:r w:rsidR="00122579" w:rsidRPr="005741C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22579" w:rsidRPr="005741CE" w:rsidRDefault="008365BF" w:rsidP="00122579">
      <w:pPr>
        <w:ind w:left="360" w:firstLine="907"/>
        <w:jc w:val="both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b/>
          <w:color w:val="000000"/>
          <w:sz w:val="24"/>
          <w:szCs w:val="24"/>
        </w:rPr>
        <w:t>Формирование умения</w:t>
      </w:r>
      <w:r w:rsidRPr="005741CE">
        <w:rPr>
          <w:rFonts w:ascii="Times New Roman" w:hAnsi="Times New Roman" w:cs="Times New Roman"/>
          <w:color w:val="000000"/>
          <w:sz w:val="24"/>
          <w:szCs w:val="24"/>
        </w:rPr>
        <w:t xml:space="preserve"> и</w:t>
      </w:r>
      <w:r w:rsidRPr="005741CE">
        <w:rPr>
          <w:rFonts w:ascii="Times New Roman" w:hAnsi="Times New Roman" w:cs="Times New Roman"/>
          <w:bCs/>
          <w:sz w:val="24"/>
          <w:szCs w:val="24"/>
        </w:rPr>
        <w:t>сп</w:t>
      </w:r>
      <w:r w:rsidRPr="005741CE">
        <w:rPr>
          <w:rFonts w:ascii="Times New Roman" w:hAnsi="Times New Roman" w:cs="Times New Roman"/>
          <w:sz w:val="24"/>
          <w:szCs w:val="24"/>
        </w:rPr>
        <w:t>ользовать приобретенные знания и умения в практ</w:t>
      </w:r>
      <w:r w:rsidRPr="005741CE">
        <w:rPr>
          <w:rFonts w:ascii="Times New Roman" w:hAnsi="Times New Roman" w:cs="Times New Roman"/>
          <w:sz w:val="24"/>
          <w:szCs w:val="24"/>
        </w:rPr>
        <w:t>и</w:t>
      </w:r>
      <w:r w:rsidRPr="005741CE">
        <w:rPr>
          <w:rFonts w:ascii="Times New Roman" w:hAnsi="Times New Roman" w:cs="Times New Roman"/>
          <w:sz w:val="24"/>
          <w:szCs w:val="24"/>
        </w:rPr>
        <w:t>ческой</w:t>
      </w:r>
      <w:r w:rsidRPr="005741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741CE">
        <w:rPr>
          <w:rFonts w:ascii="Times New Roman" w:hAnsi="Times New Roman" w:cs="Times New Roman"/>
          <w:sz w:val="24"/>
          <w:szCs w:val="24"/>
        </w:rPr>
        <w:t>деятельности и повседневной жизни</w:t>
      </w:r>
      <w:r w:rsidRPr="005741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741CE">
        <w:rPr>
          <w:rFonts w:ascii="Times New Roman" w:hAnsi="Times New Roman" w:cs="Times New Roman"/>
          <w:sz w:val="24"/>
          <w:szCs w:val="24"/>
        </w:rPr>
        <w:t>для  исследования (моделирования) несло</w:t>
      </w:r>
      <w:r w:rsidRPr="005741CE">
        <w:rPr>
          <w:rFonts w:ascii="Times New Roman" w:hAnsi="Times New Roman" w:cs="Times New Roman"/>
          <w:sz w:val="24"/>
          <w:szCs w:val="24"/>
        </w:rPr>
        <w:t>ж</w:t>
      </w:r>
      <w:r w:rsidRPr="005741CE">
        <w:rPr>
          <w:rFonts w:ascii="Times New Roman" w:hAnsi="Times New Roman" w:cs="Times New Roman"/>
          <w:sz w:val="24"/>
          <w:szCs w:val="24"/>
        </w:rPr>
        <w:t>ных практических ситуаций на основе изученных формул и свойств тел; вычисления пл</w:t>
      </w:r>
      <w:r w:rsidRPr="005741CE">
        <w:rPr>
          <w:rFonts w:ascii="Times New Roman" w:hAnsi="Times New Roman" w:cs="Times New Roman"/>
          <w:sz w:val="24"/>
          <w:szCs w:val="24"/>
        </w:rPr>
        <w:t>о</w:t>
      </w:r>
      <w:r w:rsidRPr="005741CE">
        <w:rPr>
          <w:rFonts w:ascii="Times New Roman" w:hAnsi="Times New Roman" w:cs="Times New Roman"/>
          <w:sz w:val="24"/>
          <w:szCs w:val="24"/>
        </w:rPr>
        <w:t>щадей поверхностей пространственных тел при  решении практических задач, используя при  необходимости справочники и вычислительные устройства.</w:t>
      </w:r>
      <w:r w:rsidR="00122579" w:rsidRPr="005741C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365BF" w:rsidRPr="005741CE" w:rsidRDefault="008365BF" w:rsidP="00122579">
      <w:pPr>
        <w:ind w:left="360" w:firstLine="907"/>
        <w:jc w:val="both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b/>
          <w:sz w:val="24"/>
          <w:szCs w:val="24"/>
        </w:rPr>
        <w:t>Создание условия</w:t>
      </w:r>
      <w:r w:rsidRPr="005741CE">
        <w:rPr>
          <w:rFonts w:ascii="Times New Roman" w:hAnsi="Times New Roman" w:cs="Times New Roman"/>
          <w:sz w:val="24"/>
          <w:szCs w:val="24"/>
        </w:rPr>
        <w:t xml:space="preserve"> </w:t>
      </w:r>
      <w:r w:rsidRPr="005741CE">
        <w:rPr>
          <w:rFonts w:ascii="Times New Roman" w:hAnsi="Times New Roman" w:cs="Times New Roman"/>
          <w:color w:val="000000"/>
          <w:sz w:val="24"/>
          <w:szCs w:val="24"/>
        </w:rPr>
        <w:t>для интегрирования в личный опыт новую, в том числе сам</w:t>
      </w:r>
      <w:r w:rsidRPr="005741CE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Pr="005741CE">
        <w:rPr>
          <w:rFonts w:ascii="Times New Roman" w:hAnsi="Times New Roman" w:cs="Times New Roman"/>
          <w:color w:val="000000"/>
          <w:sz w:val="24"/>
          <w:szCs w:val="24"/>
        </w:rPr>
        <w:t>стоятельно полученную информацию.</w:t>
      </w:r>
    </w:p>
    <w:p w:rsidR="008365BF" w:rsidRPr="005741CE" w:rsidRDefault="008365BF" w:rsidP="005F081F">
      <w:pPr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5741CE">
        <w:rPr>
          <w:rFonts w:ascii="Times New Roman" w:hAnsi="Times New Roman" w:cs="Times New Roman"/>
          <w:b/>
          <w:sz w:val="24"/>
          <w:szCs w:val="24"/>
        </w:rPr>
        <w:t>Общепредметные</w:t>
      </w:r>
      <w:proofErr w:type="spellEnd"/>
      <w:r w:rsidRPr="005741CE">
        <w:rPr>
          <w:rFonts w:ascii="Times New Roman" w:hAnsi="Times New Roman" w:cs="Times New Roman"/>
          <w:b/>
          <w:sz w:val="24"/>
          <w:szCs w:val="24"/>
        </w:rPr>
        <w:t xml:space="preserve"> цели:</w:t>
      </w:r>
    </w:p>
    <w:p w:rsidR="008365BF" w:rsidRPr="005741CE" w:rsidRDefault="008365BF" w:rsidP="008365BF">
      <w:pPr>
        <w:keepNext/>
        <w:widowControl w:val="0"/>
        <w:numPr>
          <w:ilvl w:val="3"/>
          <w:numId w:val="2"/>
        </w:numPr>
        <w:tabs>
          <w:tab w:val="num" w:pos="1260"/>
        </w:tabs>
        <w:autoSpaceDE w:val="0"/>
        <w:autoSpaceDN w:val="0"/>
        <w:adjustRightInd w:val="0"/>
        <w:spacing w:after="0" w:line="240" w:lineRule="auto"/>
        <w:ind w:left="360" w:hanging="540"/>
        <w:jc w:val="both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b/>
          <w:sz w:val="24"/>
          <w:szCs w:val="24"/>
        </w:rPr>
        <w:t>Формирование представлений</w:t>
      </w:r>
      <w:r w:rsidRPr="005741CE">
        <w:rPr>
          <w:rFonts w:ascii="Times New Roman" w:hAnsi="Times New Roman" w:cs="Times New Roman"/>
          <w:sz w:val="24"/>
          <w:szCs w:val="24"/>
        </w:rPr>
        <w:t xml:space="preserve"> о математике как универсальном языке науки, средстве моделирования явлений и процессов, об идеях и методах математики;</w:t>
      </w:r>
    </w:p>
    <w:p w:rsidR="008365BF" w:rsidRPr="005741CE" w:rsidRDefault="008365BF" w:rsidP="008365BF">
      <w:pPr>
        <w:keepNext/>
        <w:widowControl w:val="0"/>
        <w:numPr>
          <w:ilvl w:val="3"/>
          <w:numId w:val="2"/>
        </w:numPr>
        <w:tabs>
          <w:tab w:val="num" w:pos="1260"/>
        </w:tabs>
        <w:autoSpaceDE w:val="0"/>
        <w:autoSpaceDN w:val="0"/>
        <w:adjustRightInd w:val="0"/>
        <w:spacing w:after="0" w:line="240" w:lineRule="auto"/>
        <w:ind w:left="360" w:hanging="540"/>
        <w:jc w:val="both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b/>
          <w:sz w:val="24"/>
          <w:szCs w:val="24"/>
        </w:rPr>
        <w:t xml:space="preserve">Овладение </w:t>
      </w:r>
      <w:r w:rsidRPr="005741CE">
        <w:rPr>
          <w:rFonts w:ascii="Times New Roman" w:hAnsi="Times New Roman" w:cs="Times New Roman"/>
          <w:sz w:val="24"/>
          <w:szCs w:val="24"/>
        </w:rPr>
        <w:t>математическими знаниями и умениями, необходимыми в повседневной жи</w:t>
      </w:r>
      <w:r w:rsidRPr="005741CE">
        <w:rPr>
          <w:rFonts w:ascii="Times New Roman" w:hAnsi="Times New Roman" w:cs="Times New Roman"/>
          <w:sz w:val="24"/>
          <w:szCs w:val="24"/>
        </w:rPr>
        <w:t>з</w:t>
      </w:r>
      <w:r w:rsidRPr="005741CE">
        <w:rPr>
          <w:rFonts w:ascii="Times New Roman" w:hAnsi="Times New Roman" w:cs="Times New Roman"/>
          <w:sz w:val="24"/>
          <w:szCs w:val="24"/>
        </w:rPr>
        <w:t>ни, для изучения школьных естественн0научных дисциплин на базовом уровне, для пол</w:t>
      </w:r>
      <w:r w:rsidRPr="005741CE">
        <w:rPr>
          <w:rFonts w:ascii="Times New Roman" w:hAnsi="Times New Roman" w:cs="Times New Roman"/>
          <w:sz w:val="24"/>
          <w:szCs w:val="24"/>
        </w:rPr>
        <w:t>у</w:t>
      </w:r>
      <w:r w:rsidRPr="005741CE">
        <w:rPr>
          <w:rFonts w:ascii="Times New Roman" w:hAnsi="Times New Roman" w:cs="Times New Roman"/>
          <w:sz w:val="24"/>
          <w:szCs w:val="24"/>
        </w:rPr>
        <w:t>чения образования в областях, не требующих углубленной математической подготовки;</w:t>
      </w:r>
    </w:p>
    <w:p w:rsidR="008365BF" w:rsidRPr="005741CE" w:rsidRDefault="008365BF" w:rsidP="008365BF">
      <w:pPr>
        <w:keepNext/>
        <w:widowControl w:val="0"/>
        <w:numPr>
          <w:ilvl w:val="3"/>
          <w:numId w:val="2"/>
        </w:numPr>
        <w:tabs>
          <w:tab w:val="num" w:pos="1260"/>
        </w:tabs>
        <w:autoSpaceDE w:val="0"/>
        <w:autoSpaceDN w:val="0"/>
        <w:adjustRightInd w:val="0"/>
        <w:spacing w:after="0" w:line="240" w:lineRule="auto"/>
        <w:ind w:left="360" w:hanging="540"/>
        <w:jc w:val="both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b/>
          <w:sz w:val="24"/>
          <w:szCs w:val="24"/>
        </w:rPr>
        <w:t>Развитие</w:t>
      </w:r>
      <w:r w:rsidRPr="005741CE">
        <w:rPr>
          <w:rFonts w:ascii="Times New Roman" w:hAnsi="Times New Roman" w:cs="Times New Roman"/>
          <w:sz w:val="24"/>
          <w:szCs w:val="24"/>
        </w:rPr>
        <w:t xml:space="preserve"> логического мышления, пространственного воображения, алгоритмической культуры, критичности мышления на уровне, необходимом для обучения в высшей школе по соответствующей специальности, в будущей профессиональной деятельности;</w:t>
      </w:r>
    </w:p>
    <w:p w:rsidR="008365BF" w:rsidRPr="005741CE" w:rsidRDefault="008365BF" w:rsidP="008365BF">
      <w:pPr>
        <w:keepNext/>
        <w:widowControl w:val="0"/>
        <w:numPr>
          <w:ilvl w:val="3"/>
          <w:numId w:val="2"/>
        </w:numPr>
        <w:tabs>
          <w:tab w:val="num" w:pos="1260"/>
        </w:tabs>
        <w:autoSpaceDE w:val="0"/>
        <w:autoSpaceDN w:val="0"/>
        <w:adjustRightInd w:val="0"/>
        <w:spacing w:after="0" w:line="240" w:lineRule="auto"/>
        <w:ind w:left="360" w:hanging="540"/>
        <w:jc w:val="both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b/>
          <w:sz w:val="24"/>
          <w:szCs w:val="24"/>
        </w:rPr>
        <w:t>Воспитание</w:t>
      </w:r>
      <w:r w:rsidRPr="005741CE">
        <w:rPr>
          <w:rFonts w:ascii="Times New Roman" w:hAnsi="Times New Roman" w:cs="Times New Roman"/>
          <w:sz w:val="24"/>
          <w:szCs w:val="24"/>
        </w:rPr>
        <w:t xml:space="preserve"> средствами математики культуры личности; отношения к математике как части общечеловеческой культуры; знакомство с историей развития математики, эвол</w:t>
      </w:r>
      <w:r w:rsidRPr="005741CE">
        <w:rPr>
          <w:rFonts w:ascii="Times New Roman" w:hAnsi="Times New Roman" w:cs="Times New Roman"/>
          <w:sz w:val="24"/>
          <w:szCs w:val="24"/>
        </w:rPr>
        <w:t>ю</w:t>
      </w:r>
      <w:r w:rsidRPr="005741CE">
        <w:rPr>
          <w:rFonts w:ascii="Times New Roman" w:hAnsi="Times New Roman" w:cs="Times New Roman"/>
          <w:sz w:val="24"/>
          <w:szCs w:val="24"/>
        </w:rPr>
        <w:t>цией математических идей, понимания значимости математики для общественного пр</w:t>
      </w:r>
      <w:r w:rsidRPr="005741CE">
        <w:rPr>
          <w:rFonts w:ascii="Times New Roman" w:hAnsi="Times New Roman" w:cs="Times New Roman"/>
          <w:sz w:val="24"/>
          <w:szCs w:val="24"/>
        </w:rPr>
        <w:t>о</w:t>
      </w:r>
      <w:r w:rsidRPr="005741CE">
        <w:rPr>
          <w:rFonts w:ascii="Times New Roman" w:hAnsi="Times New Roman" w:cs="Times New Roman"/>
          <w:sz w:val="24"/>
          <w:szCs w:val="24"/>
        </w:rPr>
        <w:t>гресса.</w:t>
      </w:r>
    </w:p>
    <w:p w:rsidR="008365BF" w:rsidRPr="005741CE" w:rsidRDefault="008365BF" w:rsidP="008365BF">
      <w:pPr>
        <w:shd w:val="clear" w:color="auto" w:fill="FFFFFF"/>
        <w:ind w:left="360" w:firstLine="907"/>
        <w:jc w:val="both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color w:val="000000"/>
          <w:sz w:val="24"/>
          <w:szCs w:val="24"/>
        </w:rPr>
        <w:t>В результате изучения курса все учащиеся должны овладеть следующими ум</w:t>
      </w:r>
      <w:r w:rsidRPr="005741CE">
        <w:rPr>
          <w:rFonts w:ascii="Times New Roman" w:hAnsi="Times New Roman" w:cs="Times New Roman"/>
          <w:color w:val="000000"/>
          <w:sz w:val="24"/>
          <w:szCs w:val="24"/>
        </w:rPr>
        <w:t>е</w:t>
      </w:r>
      <w:r w:rsidRPr="005741CE">
        <w:rPr>
          <w:rFonts w:ascii="Times New Roman" w:hAnsi="Times New Roman" w:cs="Times New Roman"/>
          <w:color w:val="000000"/>
          <w:sz w:val="24"/>
          <w:szCs w:val="24"/>
        </w:rPr>
        <w:t>ниями, задающими уровень обязательной подготовки:</w:t>
      </w:r>
    </w:p>
    <w:p w:rsidR="008365BF" w:rsidRPr="005741CE" w:rsidRDefault="008365BF" w:rsidP="005F081F">
      <w:pPr>
        <w:keepNext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41CE">
        <w:rPr>
          <w:rFonts w:ascii="Times New Roman" w:hAnsi="Times New Roman" w:cs="Times New Roman"/>
          <w:b/>
          <w:sz w:val="24"/>
          <w:szCs w:val="24"/>
        </w:rPr>
        <w:t>Учащиеся приобретают и совершенствуют опыт:</w:t>
      </w:r>
    </w:p>
    <w:p w:rsidR="008365BF" w:rsidRPr="005741CE" w:rsidRDefault="008365BF" w:rsidP="008365BF">
      <w:pPr>
        <w:numPr>
          <w:ilvl w:val="0"/>
          <w:numId w:val="4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Построения и исследования математических моделей для описания и решения прикладных задач, задач из смежных дисциплин.</w:t>
      </w:r>
    </w:p>
    <w:p w:rsidR="008365BF" w:rsidRPr="005741CE" w:rsidRDefault="008365BF" w:rsidP="008365BF">
      <w:pPr>
        <w:numPr>
          <w:ilvl w:val="0"/>
          <w:numId w:val="4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Выполнения и самостоятельного составления алгоритмических предписаний и инструкций на математическом материале; выполнение расчетов практического характера; использ</w:t>
      </w:r>
      <w:r w:rsidRPr="005741CE">
        <w:rPr>
          <w:rFonts w:ascii="Times New Roman" w:hAnsi="Times New Roman" w:cs="Times New Roman"/>
          <w:sz w:val="24"/>
          <w:szCs w:val="24"/>
        </w:rPr>
        <w:t>о</w:t>
      </w:r>
      <w:r w:rsidRPr="005741CE">
        <w:rPr>
          <w:rFonts w:ascii="Times New Roman" w:hAnsi="Times New Roman" w:cs="Times New Roman"/>
          <w:sz w:val="24"/>
          <w:szCs w:val="24"/>
        </w:rPr>
        <w:t>вания математических формул и самостоятельного составления формул на основе обо</w:t>
      </w:r>
      <w:r w:rsidRPr="005741CE">
        <w:rPr>
          <w:rFonts w:ascii="Times New Roman" w:hAnsi="Times New Roman" w:cs="Times New Roman"/>
          <w:sz w:val="24"/>
          <w:szCs w:val="24"/>
        </w:rPr>
        <w:t>б</w:t>
      </w:r>
      <w:r w:rsidRPr="005741CE">
        <w:rPr>
          <w:rFonts w:ascii="Times New Roman" w:hAnsi="Times New Roman" w:cs="Times New Roman"/>
          <w:sz w:val="24"/>
          <w:szCs w:val="24"/>
        </w:rPr>
        <w:t>щения частных случаев и эксперимента.</w:t>
      </w:r>
    </w:p>
    <w:p w:rsidR="008365BF" w:rsidRPr="005741CE" w:rsidRDefault="008365BF" w:rsidP="008365BF">
      <w:pPr>
        <w:numPr>
          <w:ilvl w:val="0"/>
          <w:numId w:val="4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Самостоятельной работы с источником информации, обобщения и систематизации пол</w:t>
      </w:r>
      <w:r w:rsidRPr="005741CE">
        <w:rPr>
          <w:rFonts w:ascii="Times New Roman" w:hAnsi="Times New Roman" w:cs="Times New Roman"/>
          <w:sz w:val="24"/>
          <w:szCs w:val="24"/>
        </w:rPr>
        <w:t>у</w:t>
      </w:r>
      <w:r w:rsidRPr="005741CE">
        <w:rPr>
          <w:rFonts w:ascii="Times New Roman" w:hAnsi="Times New Roman" w:cs="Times New Roman"/>
          <w:sz w:val="24"/>
          <w:szCs w:val="24"/>
        </w:rPr>
        <w:t>ченной информации, интегрирования ее в личный опыт.</w:t>
      </w:r>
    </w:p>
    <w:p w:rsidR="008365BF" w:rsidRPr="005741CE" w:rsidRDefault="008365BF" w:rsidP="008365BF">
      <w:pPr>
        <w:numPr>
          <w:ilvl w:val="0"/>
          <w:numId w:val="4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Проведения доказательных рассуждений, логического обоснования выводов, различения доказанных и недоказанных утверждений, аргументированных и эмоционально убед</w:t>
      </w:r>
      <w:r w:rsidRPr="005741CE">
        <w:rPr>
          <w:rFonts w:ascii="Times New Roman" w:hAnsi="Times New Roman" w:cs="Times New Roman"/>
          <w:sz w:val="24"/>
          <w:szCs w:val="24"/>
        </w:rPr>
        <w:t>и</w:t>
      </w:r>
      <w:r w:rsidRPr="005741CE">
        <w:rPr>
          <w:rFonts w:ascii="Times New Roman" w:hAnsi="Times New Roman" w:cs="Times New Roman"/>
          <w:sz w:val="24"/>
          <w:szCs w:val="24"/>
        </w:rPr>
        <w:t>тельных суждений.</w:t>
      </w:r>
    </w:p>
    <w:p w:rsidR="008365BF" w:rsidRPr="005741CE" w:rsidRDefault="008365BF" w:rsidP="008365BF">
      <w:pPr>
        <w:numPr>
          <w:ilvl w:val="0"/>
          <w:numId w:val="4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Самостоятельной и коллективной деятельности, включения своих результатов в результ</w:t>
      </w:r>
      <w:r w:rsidRPr="005741CE">
        <w:rPr>
          <w:rFonts w:ascii="Times New Roman" w:hAnsi="Times New Roman" w:cs="Times New Roman"/>
          <w:sz w:val="24"/>
          <w:szCs w:val="24"/>
        </w:rPr>
        <w:t>а</w:t>
      </w:r>
      <w:r w:rsidRPr="005741CE">
        <w:rPr>
          <w:rFonts w:ascii="Times New Roman" w:hAnsi="Times New Roman" w:cs="Times New Roman"/>
          <w:sz w:val="24"/>
          <w:szCs w:val="24"/>
        </w:rPr>
        <w:t>ты работы группы, соотнесение своего мнения с мнением других участников учебного коллектива и мнением авторитетных источников.</w:t>
      </w:r>
    </w:p>
    <w:p w:rsidR="008365BF" w:rsidRPr="005741CE" w:rsidRDefault="008365BF" w:rsidP="008365BF">
      <w:pPr>
        <w:ind w:left="360"/>
        <w:jc w:val="both"/>
        <w:rPr>
          <w:rFonts w:ascii="Times New Roman" w:hAnsi="Times New Roman" w:cs="Times New Roman"/>
          <w:b/>
          <w:caps/>
          <w:sz w:val="24"/>
          <w:szCs w:val="24"/>
        </w:rPr>
      </w:pPr>
      <w:r w:rsidRPr="005741CE">
        <w:rPr>
          <w:rFonts w:ascii="Times New Roman" w:hAnsi="Times New Roman" w:cs="Times New Roman"/>
          <w:b/>
          <w:caps/>
          <w:sz w:val="24"/>
          <w:szCs w:val="24"/>
        </w:rPr>
        <w:t>Требования к математической подготовке учащихся 8 класса</w:t>
      </w:r>
    </w:p>
    <w:p w:rsidR="008365BF" w:rsidRPr="005741CE" w:rsidRDefault="008365BF" w:rsidP="008365BF">
      <w:pPr>
        <w:ind w:left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41CE">
        <w:rPr>
          <w:rFonts w:ascii="Times New Roman" w:hAnsi="Times New Roman" w:cs="Times New Roman"/>
          <w:b/>
          <w:sz w:val="24"/>
          <w:szCs w:val="24"/>
        </w:rPr>
        <w:t>Учащиеся должны знать/понимать:</w:t>
      </w:r>
    </w:p>
    <w:p w:rsidR="008365BF" w:rsidRPr="005741CE" w:rsidRDefault="008365BF" w:rsidP="008365BF">
      <w:pPr>
        <w:numPr>
          <w:ilvl w:val="0"/>
          <w:numId w:val="6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значение математической науки для решения задач, возникающих в теории и практике;</w:t>
      </w:r>
    </w:p>
    <w:p w:rsidR="008365BF" w:rsidRPr="005741CE" w:rsidRDefault="008365BF" w:rsidP="008365BF">
      <w:pPr>
        <w:numPr>
          <w:ilvl w:val="0"/>
          <w:numId w:val="6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lastRenderedPageBreak/>
        <w:t>значение практики и вопросов, возникающих в самой математике для формирования и развития математической науки; историю развития понятия числа;</w:t>
      </w:r>
    </w:p>
    <w:p w:rsidR="008365BF" w:rsidRPr="005741CE" w:rsidRDefault="008365BF" w:rsidP="008365BF">
      <w:pPr>
        <w:ind w:left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41CE">
        <w:rPr>
          <w:rFonts w:ascii="Times New Roman" w:hAnsi="Times New Roman" w:cs="Times New Roman"/>
          <w:b/>
          <w:sz w:val="24"/>
          <w:szCs w:val="24"/>
        </w:rPr>
        <w:t>должны уметь:</w:t>
      </w:r>
    </w:p>
    <w:p w:rsidR="008365BF" w:rsidRPr="005741CE" w:rsidRDefault="008365BF" w:rsidP="008365BF">
      <w:pPr>
        <w:numPr>
          <w:ilvl w:val="0"/>
          <w:numId w:val="8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выполнять арифметические действия, сочетая устные и письменные приемы; находить значения корня натуральной степени;</w:t>
      </w:r>
    </w:p>
    <w:p w:rsidR="008365BF" w:rsidRPr="005741CE" w:rsidRDefault="008365BF" w:rsidP="008365BF">
      <w:pPr>
        <w:numPr>
          <w:ilvl w:val="0"/>
          <w:numId w:val="8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составлять буквенные выражения и формулы по условиям задач; осуществлять в выраж</w:t>
      </w:r>
      <w:r w:rsidRPr="005741CE">
        <w:rPr>
          <w:rFonts w:ascii="Times New Roman" w:hAnsi="Times New Roman" w:cs="Times New Roman"/>
          <w:sz w:val="24"/>
          <w:szCs w:val="24"/>
        </w:rPr>
        <w:t>е</w:t>
      </w:r>
      <w:r w:rsidRPr="005741CE">
        <w:rPr>
          <w:rFonts w:ascii="Times New Roman" w:hAnsi="Times New Roman" w:cs="Times New Roman"/>
          <w:sz w:val="24"/>
          <w:szCs w:val="24"/>
        </w:rPr>
        <w:t>ниях и формулах числовые подстановки и выполнять соответствующие вычисления, ос</w:t>
      </w:r>
      <w:r w:rsidRPr="005741CE">
        <w:rPr>
          <w:rFonts w:ascii="Times New Roman" w:hAnsi="Times New Roman" w:cs="Times New Roman"/>
          <w:sz w:val="24"/>
          <w:szCs w:val="24"/>
        </w:rPr>
        <w:t>у</w:t>
      </w:r>
      <w:r w:rsidRPr="005741CE">
        <w:rPr>
          <w:rFonts w:ascii="Times New Roman" w:hAnsi="Times New Roman" w:cs="Times New Roman"/>
          <w:sz w:val="24"/>
          <w:szCs w:val="24"/>
        </w:rPr>
        <w:t>ществлять подстановку одного выражения в другое; выражать из формул одну переме</w:t>
      </w:r>
      <w:r w:rsidRPr="005741CE">
        <w:rPr>
          <w:rFonts w:ascii="Times New Roman" w:hAnsi="Times New Roman" w:cs="Times New Roman"/>
          <w:sz w:val="24"/>
          <w:szCs w:val="24"/>
        </w:rPr>
        <w:t>н</w:t>
      </w:r>
      <w:r w:rsidRPr="005741CE">
        <w:rPr>
          <w:rFonts w:ascii="Times New Roman" w:hAnsi="Times New Roman" w:cs="Times New Roman"/>
          <w:sz w:val="24"/>
          <w:szCs w:val="24"/>
        </w:rPr>
        <w:t>ную через остальные;</w:t>
      </w:r>
    </w:p>
    <w:p w:rsidR="008365BF" w:rsidRPr="005741CE" w:rsidRDefault="008365BF" w:rsidP="008365BF">
      <w:pPr>
        <w:numPr>
          <w:ilvl w:val="0"/>
          <w:numId w:val="8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выполнять основные действия с многочленами и алгебраическими дробями; выполнять разложение многочленов на множители; выполнять тождественные выражения раци</w:t>
      </w:r>
      <w:r w:rsidRPr="005741CE">
        <w:rPr>
          <w:rFonts w:ascii="Times New Roman" w:hAnsi="Times New Roman" w:cs="Times New Roman"/>
          <w:sz w:val="24"/>
          <w:szCs w:val="24"/>
        </w:rPr>
        <w:t>о</w:t>
      </w:r>
      <w:r w:rsidRPr="005741CE">
        <w:rPr>
          <w:rFonts w:ascii="Times New Roman" w:hAnsi="Times New Roman" w:cs="Times New Roman"/>
          <w:sz w:val="24"/>
          <w:szCs w:val="24"/>
        </w:rPr>
        <w:t>нальных выражений;</w:t>
      </w:r>
    </w:p>
    <w:p w:rsidR="008365BF" w:rsidRPr="005741CE" w:rsidRDefault="008365BF" w:rsidP="008365BF">
      <w:pPr>
        <w:numPr>
          <w:ilvl w:val="0"/>
          <w:numId w:val="8"/>
        </w:numPr>
        <w:spacing w:after="0" w:line="240" w:lineRule="auto"/>
        <w:ind w:left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применять свойства арифметических квадратных корней для вычисления значений и пр</w:t>
      </w:r>
      <w:r w:rsidRPr="005741CE">
        <w:rPr>
          <w:rFonts w:ascii="Times New Roman" w:hAnsi="Times New Roman" w:cs="Times New Roman"/>
          <w:sz w:val="24"/>
          <w:szCs w:val="24"/>
        </w:rPr>
        <w:t>е</w:t>
      </w:r>
      <w:r w:rsidRPr="005741CE">
        <w:rPr>
          <w:rFonts w:ascii="Times New Roman" w:hAnsi="Times New Roman" w:cs="Times New Roman"/>
          <w:sz w:val="24"/>
          <w:szCs w:val="24"/>
        </w:rPr>
        <w:t>образований числовых выражений, содержащих квадратные корни;</w:t>
      </w:r>
    </w:p>
    <w:p w:rsidR="008365BF" w:rsidRPr="005741CE" w:rsidRDefault="008365BF" w:rsidP="008365BF">
      <w:pPr>
        <w:numPr>
          <w:ilvl w:val="0"/>
          <w:numId w:val="8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решать линейные, квадратные уравнения и рациональные уравнения, сводящиеся к ним системы двух линейных уравнений и несложные нелинейные уравнения;</w:t>
      </w:r>
    </w:p>
    <w:p w:rsidR="008365BF" w:rsidRPr="005741CE" w:rsidRDefault="008365BF" w:rsidP="008365BF">
      <w:pPr>
        <w:numPr>
          <w:ilvl w:val="0"/>
          <w:numId w:val="8"/>
        </w:numPr>
        <w:spacing w:after="0" w:line="240" w:lineRule="auto"/>
        <w:ind w:left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решать линейные и квадратные неравенства с одной переменной и их системы;</w:t>
      </w:r>
    </w:p>
    <w:p w:rsidR="008365BF" w:rsidRPr="005741CE" w:rsidRDefault="008365BF" w:rsidP="008365BF">
      <w:pPr>
        <w:numPr>
          <w:ilvl w:val="0"/>
          <w:numId w:val="8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решать текстовые задачи алгебраическим методом, интерпретировать полученные резул</w:t>
      </w:r>
      <w:r w:rsidRPr="005741CE">
        <w:rPr>
          <w:rFonts w:ascii="Times New Roman" w:hAnsi="Times New Roman" w:cs="Times New Roman"/>
          <w:sz w:val="24"/>
          <w:szCs w:val="24"/>
        </w:rPr>
        <w:t>ь</w:t>
      </w:r>
      <w:r w:rsidRPr="005741CE">
        <w:rPr>
          <w:rFonts w:ascii="Times New Roman" w:hAnsi="Times New Roman" w:cs="Times New Roman"/>
          <w:sz w:val="24"/>
          <w:szCs w:val="24"/>
        </w:rPr>
        <w:t>тат, проводить отбор решений, исходя из формулировки задачи;</w:t>
      </w:r>
    </w:p>
    <w:p w:rsidR="008365BF" w:rsidRPr="005741CE" w:rsidRDefault="008365BF" w:rsidP="008365BF">
      <w:pPr>
        <w:numPr>
          <w:ilvl w:val="0"/>
          <w:numId w:val="8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 xml:space="preserve">изображать числа точками </w:t>
      </w:r>
      <w:proofErr w:type="gramStart"/>
      <w:r w:rsidRPr="005741CE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5741CE">
        <w:rPr>
          <w:rFonts w:ascii="Times New Roman" w:hAnsi="Times New Roman" w:cs="Times New Roman"/>
          <w:sz w:val="24"/>
          <w:szCs w:val="24"/>
        </w:rPr>
        <w:t xml:space="preserve"> координатной прямой;</w:t>
      </w:r>
    </w:p>
    <w:p w:rsidR="008365BF" w:rsidRPr="005741CE" w:rsidRDefault="008365BF" w:rsidP="008365BF">
      <w:pPr>
        <w:numPr>
          <w:ilvl w:val="0"/>
          <w:numId w:val="8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определять координаты точки плоскости, строить точки с заданными координатами; из</w:t>
      </w:r>
      <w:r w:rsidRPr="005741CE">
        <w:rPr>
          <w:rFonts w:ascii="Times New Roman" w:hAnsi="Times New Roman" w:cs="Times New Roman"/>
          <w:sz w:val="24"/>
          <w:szCs w:val="24"/>
        </w:rPr>
        <w:t>о</w:t>
      </w:r>
      <w:r w:rsidRPr="005741CE">
        <w:rPr>
          <w:rFonts w:ascii="Times New Roman" w:hAnsi="Times New Roman" w:cs="Times New Roman"/>
          <w:sz w:val="24"/>
          <w:szCs w:val="24"/>
        </w:rPr>
        <w:t>бражать множество решений линейного неравенства;</w:t>
      </w:r>
    </w:p>
    <w:p w:rsidR="008365BF" w:rsidRPr="005741CE" w:rsidRDefault="008365BF" w:rsidP="008365BF">
      <w:pPr>
        <w:numPr>
          <w:ilvl w:val="0"/>
          <w:numId w:val="8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находить значения функции, заданной формулой, таблицей, графиком по ее аргументу; находить значения аргумента по значению функции, заданной графиком или таблицей;</w:t>
      </w:r>
    </w:p>
    <w:p w:rsidR="008365BF" w:rsidRPr="005741CE" w:rsidRDefault="008365BF" w:rsidP="008365BF">
      <w:pPr>
        <w:numPr>
          <w:ilvl w:val="0"/>
          <w:numId w:val="8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определять свойства функции по ее графику; применять графические представления при решении уравнений, систем, неравенств;</w:t>
      </w:r>
    </w:p>
    <w:p w:rsidR="008365BF" w:rsidRPr="005741CE" w:rsidRDefault="008365BF" w:rsidP="008365BF">
      <w:pPr>
        <w:numPr>
          <w:ilvl w:val="0"/>
          <w:numId w:val="8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описывать свойства изученных функций, строить их графики;</w:t>
      </w:r>
    </w:p>
    <w:p w:rsidR="008365BF" w:rsidRPr="005741CE" w:rsidRDefault="008365BF" w:rsidP="008365BF">
      <w:pPr>
        <w:numPr>
          <w:ilvl w:val="0"/>
          <w:numId w:val="8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извлекать информацию, представленную в таблицах, на диаграммах, графиках; составлять таблицы, строить диаграммы и графики;</w:t>
      </w:r>
    </w:p>
    <w:p w:rsidR="008365BF" w:rsidRPr="005741CE" w:rsidRDefault="008365BF" w:rsidP="008365BF">
      <w:pPr>
        <w:ind w:left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41CE">
        <w:rPr>
          <w:rFonts w:ascii="Times New Roman" w:hAnsi="Times New Roman" w:cs="Times New Roman"/>
          <w:b/>
          <w:sz w:val="24"/>
          <w:szCs w:val="24"/>
        </w:rPr>
        <w:t>решать следующие жизненно-практические задачи:</w:t>
      </w:r>
    </w:p>
    <w:p w:rsidR="008365BF" w:rsidRPr="005741CE" w:rsidRDefault="008365BF" w:rsidP="008365BF">
      <w:pPr>
        <w:numPr>
          <w:ilvl w:val="0"/>
          <w:numId w:val="10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самостоятельно приобретать и применять знания в различных ситуациях;</w:t>
      </w:r>
    </w:p>
    <w:p w:rsidR="008365BF" w:rsidRPr="005741CE" w:rsidRDefault="008365BF" w:rsidP="008365BF">
      <w:pPr>
        <w:numPr>
          <w:ilvl w:val="0"/>
          <w:numId w:val="10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работать в группах;</w:t>
      </w:r>
    </w:p>
    <w:p w:rsidR="008365BF" w:rsidRPr="005741CE" w:rsidRDefault="008365BF" w:rsidP="008365BF">
      <w:pPr>
        <w:numPr>
          <w:ilvl w:val="0"/>
          <w:numId w:val="10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аргументировать и отстаивать свою точку зрения;</w:t>
      </w:r>
    </w:p>
    <w:p w:rsidR="008365BF" w:rsidRPr="005741CE" w:rsidRDefault="008365BF" w:rsidP="008365BF">
      <w:pPr>
        <w:numPr>
          <w:ilvl w:val="0"/>
          <w:numId w:val="10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уметь слушать других; извлекать учебную информацию на основе сопоставительного ан</w:t>
      </w:r>
      <w:r w:rsidRPr="005741CE">
        <w:rPr>
          <w:rFonts w:ascii="Times New Roman" w:hAnsi="Times New Roman" w:cs="Times New Roman"/>
          <w:sz w:val="24"/>
          <w:szCs w:val="24"/>
        </w:rPr>
        <w:t>а</w:t>
      </w:r>
      <w:r w:rsidRPr="005741CE">
        <w:rPr>
          <w:rFonts w:ascii="Times New Roman" w:hAnsi="Times New Roman" w:cs="Times New Roman"/>
          <w:sz w:val="24"/>
          <w:szCs w:val="24"/>
        </w:rPr>
        <w:t>лиза объектов;</w:t>
      </w:r>
    </w:p>
    <w:p w:rsidR="008365BF" w:rsidRPr="005741CE" w:rsidRDefault="008365BF" w:rsidP="008365BF">
      <w:pPr>
        <w:numPr>
          <w:ilvl w:val="0"/>
          <w:numId w:val="10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пользоваться предметным указателем энциклопедий и справочников для нахождения и</w:t>
      </w:r>
      <w:r w:rsidRPr="005741CE">
        <w:rPr>
          <w:rFonts w:ascii="Times New Roman" w:hAnsi="Times New Roman" w:cs="Times New Roman"/>
          <w:sz w:val="24"/>
          <w:szCs w:val="24"/>
        </w:rPr>
        <w:t>н</w:t>
      </w:r>
      <w:r w:rsidRPr="005741CE">
        <w:rPr>
          <w:rFonts w:ascii="Times New Roman" w:hAnsi="Times New Roman" w:cs="Times New Roman"/>
          <w:sz w:val="24"/>
          <w:szCs w:val="24"/>
        </w:rPr>
        <w:t>формации</w:t>
      </w:r>
    </w:p>
    <w:p w:rsidR="008365BF" w:rsidRPr="005741CE" w:rsidRDefault="008365BF" w:rsidP="005F081F">
      <w:pPr>
        <w:pStyle w:val="a3"/>
        <w:rPr>
          <w:rFonts w:ascii="Times New Roman" w:hAnsi="Times New Roman" w:cs="Times New Roman"/>
        </w:rPr>
      </w:pPr>
      <w:r w:rsidRPr="005741CE">
        <w:rPr>
          <w:rFonts w:ascii="Times New Roman" w:hAnsi="Times New Roman" w:cs="Times New Roman"/>
        </w:rPr>
        <w:t>Сокращения, используемые в рабочей программе</w:t>
      </w:r>
    </w:p>
    <w:p w:rsidR="008365BF" w:rsidRPr="005741CE" w:rsidRDefault="008365BF" w:rsidP="005F081F">
      <w:pPr>
        <w:pStyle w:val="a3"/>
        <w:rPr>
          <w:rFonts w:ascii="Times New Roman" w:hAnsi="Times New Roman" w:cs="Times New Roman"/>
          <w:sz w:val="24"/>
          <w:szCs w:val="24"/>
        </w:rPr>
      </w:pPr>
      <w:proofErr w:type="gramStart"/>
      <w:r w:rsidRPr="005741CE">
        <w:rPr>
          <w:rFonts w:ascii="Times New Roman" w:hAnsi="Times New Roman" w:cs="Times New Roman"/>
          <w:sz w:val="24"/>
          <w:szCs w:val="24"/>
        </w:rPr>
        <w:t>П</w:t>
      </w:r>
      <w:proofErr w:type="gramEnd"/>
      <w:r w:rsidRPr="005741CE">
        <w:rPr>
          <w:rFonts w:ascii="Times New Roman" w:hAnsi="Times New Roman" w:cs="Times New Roman"/>
          <w:sz w:val="24"/>
          <w:szCs w:val="24"/>
        </w:rPr>
        <w:t xml:space="preserve"> – поисковый;</w:t>
      </w:r>
    </w:p>
    <w:p w:rsidR="008365BF" w:rsidRPr="005741CE" w:rsidRDefault="008365BF" w:rsidP="005F081F">
      <w:pPr>
        <w:pStyle w:val="a3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ЧП – частично поисковый,</w:t>
      </w:r>
    </w:p>
    <w:p w:rsidR="008365BF" w:rsidRPr="005741CE" w:rsidRDefault="008365BF" w:rsidP="005F081F">
      <w:pPr>
        <w:pStyle w:val="a3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К</w:t>
      </w:r>
      <w:proofErr w:type="gramStart"/>
      <w:r w:rsidRPr="005741CE">
        <w:rPr>
          <w:rFonts w:ascii="Times New Roman" w:hAnsi="Times New Roman" w:cs="Times New Roman"/>
          <w:sz w:val="24"/>
          <w:szCs w:val="24"/>
        </w:rPr>
        <w:t>У-</w:t>
      </w:r>
      <w:proofErr w:type="gramEnd"/>
      <w:r w:rsidRPr="005741CE">
        <w:rPr>
          <w:rFonts w:ascii="Times New Roman" w:hAnsi="Times New Roman" w:cs="Times New Roman"/>
          <w:sz w:val="24"/>
          <w:szCs w:val="24"/>
        </w:rPr>
        <w:t xml:space="preserve"> комбинированный урок</w:t>
      </w:r>
    </w:p>
    <w:p w:rsidR="008365BF" w:rsidRPr="005741CE" w:rsidRDefault="008365BF" w:rsidP="005F081F">
      <w:pPr>
        <w:pStyle w:val="a3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УП – учебный практикум</w:t>
      </w:r>
    </w:p>
    <w:p w:rsidR="008365BF" w:rsidRPr="005741CE" w:rsidRDefault="008365BF" w:rsidP="005F081F">
      <w:pPr>
        <w:pStyle w:val="a3"/>
        <w:rPr>
          <w:rFonts w:ascii="Times New Roman" w:hAnsi="Times New Roman" w:cs="Times New Roman"/>
        </w:rPr>
      </w:pPr>
      <w:r w:rsidRPr="005741CE">
        <w:rPr>
          <w:rFonts w:ascii="Times New Roman" w:hAnsi="Times New Roman" w:cs="Times New Roman"/>
        </w:rPr>
        <w:t>УОСЗ - урок обобщения и систематизации знаний.</w:t>
      </w:r>
    </w:p>
    <w:p w:rsidR="008365BF" w:rsidRPr="005741CE" w:rsidRDefault="008365BF" w:rsidP="005F081F">
      <w:pPr>
        <w:pStyle w:val="a3"/>
        <w:rPr>
          <w:rFonts w:ascii="Times New Roman" w:hAnsi="Times New Roman" w:cs="Times New Roman"/>
        </w:rPr>
      </w:pPr>
      <w:r w:rsidRPr="005741CE">
        <w:rPr>
          <w:rFonts w:ascii="Times New Roman" w:hAnsi="Times New Roman" w:cs="Times New Roman"/>
        </w:rPr>
        <w:t>УКОКЗ – урок контроля, оценки и коррекции знаний</w:t>
      </w:r>
    </w:p>
    <w:p w:rsidR="008365BF" w:rsidRPr="005741CE" w:rsidRDefault="008365BF" w:rsidP="005F081F">
      <w:pPr>
        <w:pStyle w:val="a3"/>
        <w:rPr>
          <w:rFonts w:ascii="Times New Roman" w:hAnsi="Times New Roman" w:cs="Times New Roman"/>
        </w:rPr>
      </w:pPr>
      <w:r w:rsidRPr="005741CE">
        <w:rPr>
          <w:rFonts w:ascii="Times New Roman" w:hAnsi="Times New Roman" w:cs="Times New Roman"/>
        </w:rPr>
        <w:t>ПИ – проблемное изложение</w:t>
      </w:r>
    </w:p>
    <w:p w:rsidR="008365BF" w:rsidRPr="005741CE" w:rsidRDefault="008365BF" w:rsidP="005F081F">
      <w:pPr>
        <w:pStyle w:val="a3"/>
        <w:rPr>
          <w:rFonts w:ascii="Times New Roman" w:hAnsi="Times New Roman" w:cs="Times New Roman"/>
        </w:rPr>
      </w:pPr>
      <w:r w:rsidRPr="005741CE">
        <w:rPr>
          <w:rFonts w:ascii="Times New Roman" w:hAnsi="Times New Roman" w:cs="Times New Roman"/>
        </w:rPr>
        <w:t>И - исследовательский</w:t>
      </w:r>
    </w:p>
    <w:p w:rsidR="008365BF" w:rsidRPr="005741CE" w:rsidRDefault="008365BF" w:rsidP="008365BF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0178A5" w:rsidRPr="005741CE" w:rsidRDefault="000178A5" w:rsidP="000178A5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178A5" w:rsidRPr="005741CE" w:rsidRDefault="000178A5" w:rsidP="000178A5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178A5" w:rsidRPr="005741CE" w:rsidRDefault="000178A5" w:rsidP="00B829B9">
      <w:pPr>
        <w:pStyle w:val="a3"/>
        <w:jc w:val="center"/>
        <w:rPr>
          <w:rFonts w:ascii="Times New Roman" w:hAnsi="Times New Roman" w:cs="Times New Roman"/>
        </w:rPr>
      </w:pPr>
      <w:r w:rsidRPr="005741CE">
        <w:rPr>
          <w:rFonts w:ascii="Times New Roman" w:hAnsi="Times New Roman" w:cs="Times New Roman"/>
        </w:rPr>
        <w:lastRenderedPageBreak/>
        <w:t>ТЕМАТИЧЕСКОЕ ПЛАНИРОВАНИЕ</w:t>
      </w:r>
    </w:p>
    <w:tbl>
      <w:tblPr>
        <w:tblW w:w="10349" w:type="dxa"/>
        <w:tblInd w:w="-244" w:type="dxa"/>
        <w:tblLayout w:type="fixed"/>
        <w:tblCellMar>
          <w:left w:w="40" w:type="dxa"/>
          <w:right w:w="40" w:type="dxa"/>
        </w:tblCellMar>
        <w:tblLook w:val="04A0"/>
      </w:tblPr>
      <w:tblGrid>
        <w:gridCol w:w="9356"/>
        <w:gridCol w:w="993"/>
      </w:tblGrid>
      <w:tr w:rsidR="00C35004" w:rsidRPr="005741CE" w:rsidTr="00C35004">
        <w:trPr>
          <w:trHeight w:hRule="exact" w:val="465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  <w:b/>
              </w:rPr>
            </w:pPr>
            <w:r w:rsidRPr="005741CE">
              <w:rPr>
                <w:rFonts w:ascii="Times New Roman" w:hAnsi="Times New Roman" w:cs="Times New Roman"/>
                <w:b/>
              </w:rPr>
              <w:t>Изучаемый материал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  <w:b/>
              </w:rPr>
            </w:pPr>
            <w:r w:rsidRPr="005741CE">
              <w:rPr>
                <w:rFonts w:ascii="Times New Roman" w:hAnsi="Times New Roman" w:cs="Times New Roman"/>
                <w:b/>
              </w:rPr>
              <w:t xml:space="preserve">Кол-во </w:t>
            </w:r>
          </w:p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  <w:b/>
              </w:rPr>
            </w:pPr>
            <w:r w:rsidRPr="005741CE">
              <w:rPr>
                <w:rFonts w:ascii="Times New Roman" w:hAnsi="Times New Roman" w:cs="Times New Roman"/>
                <w:b/>
              </w:rPr>
              <w:t>часов</w:t>
            </w:r>
          </w:p>
        </w:tc>
      </w:tr>
      <w:tr w:rsidR="00C35004" w:rsidRPr="005741CE" w:rsidTr="00C35004">
        <w:trPr>
          <w:trHeight w:hRule="exact" w:val="289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  <w:b/>
              </w:rPr>
            </w:pPr>
            <w:r w:rsidRPr="005741CE">
              <w:rPr>
                <w:rFonts w:ascii="Times New Roman" w:hAnsi="Times New Roman" w:cs="Times New Roman"/>
                <w:b/>
              </w:rPr>
              <w:t>Глава 1. Алгебраические дроби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  <w:b/>
              </w:rPr>
            </w:pPr>
            <w:r w:rsidRPr="005741CE">
              <w:rPr>
                <w:rFonts w:ascii="Times New Roman" w:hAnsi="Times New Roman" w:cs="Times New Roman"/>
                <w:b/>
              </w:rPr>
              <w:t>2</w:t>
            </w:r>
            <w:r w:rsidR="005741CE">
              <w:rPr>
                <w:rFonts w:ascii="Times New Roman" w:hAnsi="Times New Roman" w:cs="Times New Roman"/>
                <w:b/>
              </w:rPr>
              <w:t>2</w:t>
            </w:r>
          </w:p>
        </w:tc>
      </w:tr>
      <w:tr w:rsidR="00C35004" w:rsidRPr="005741CE" w:rsidTr="00C35004">
        <w:trPr>
          <w:trHeight w:hRule="exact" w:val="290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§ 1. Основные понятия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D26879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1</w:t>
            </w:r>
          </w:p>
        </w:tc>
      </w:tr>
      <w:tr w:rsidR="00C35004" w:rsidRPr="005741CE" w:rsidTr="00C35004">
        <w:trPr>
          <w:trHeight w:hRule="exact" w:val="256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§ 2. Основное свойство алгебраической дроби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D26879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2</w:t>
            </w:r>
          </w:p>
        </w:tc>
      </w:tr>
      <w:tr w:rsidR="00C35004" w:rsidRPr="005741CE" w:rsidTr="00C35004">
        <w:trPr>
          <w:trHeight w:hRule="exact" w:val="270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§ 3. Сложение и вычитание алгебраических дробей с одинаковыми знаменателями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D26879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2</w:t>
            </w:r>
          </w:p>
        </w:tc>
      </w:tr>
      <w:tr w:rsidR="00C35004" w:rsidRPr="005741CE" w:rsidTr="00C35004">
        <w:trPr>
          <w:trHeight w:hRule="exact" w:val="264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§ 4. Сложение и вычитание алгебраических дробей с разными знаменателями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D26879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4</w:t>
            </w:r>
          </w:p>
        </w:tc>
      </w:tr>
      <w:tr w:rsidR="00C35004" w:rsidRPr="005741CE" w:rsidTr="00C35004">
        <w:trPr>
          <w:trHeight w:hRule="exact" w:val="264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  <w:i/>
              </w:rPr>
            </w:pPr>
            <w:r w:rsidRPr="005741CE">
              <w:rPr>
                <w:rFonts w:ascii="Times New Roman" w:hAnsi="Times New Roman" w:cs="Times New Roman"/>
                <w:i/>
              </w:rPr>
              <w:t xml:space="preserve">      Контрольная работа № 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1</w:t>
            </w:r>
          </w:p>
        </w:tc>
      </w:tr>
      <w:tr w:rsidR="00C35004" w:rsidRPr="005741CE" w:rsidTr="00C35004">
        <w:trPr>
          <w:trHeight w:hRule="exact" w:val="295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§ 5. Умножение и деление алгебраических дробей. Возведение алгебраической дроби в степень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D26879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2</w:t>
            </w:r>
          </w:p>
        </w:tc>
      </w:tr>
      <w:tr w:rsidR="00C35004" w:rsidRPr="005741CE" w:rsidTr="00C35004">
        <w:trPr>
          <w:trHeight w:hRule="exact" w:val="251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§ 6. Преобразование рациональных выражений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3</w:t>
            </w:r>
          </w:p>
        </w:tc>
      </w:tr>
      <w:tr w:rsidR="00C35004" w:rsidRPr="005741CE" w:rsidTr="00C35004">
        <w:trPr>
          <w:trHeight w:hRule="exact" w:val="243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§ 7. Первые представления о решении рациональных   уравнений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5741CE" w:rsidP="000178A5">
            <w:pPr>
              <w:pStyle w:val="a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</w:tr>
      <w:tr w:rsidR="00C35004" w:rsidRPr="005741CE" w:rsidTr="00C35004">
        <w:trPr>
          <w:trHeight w:hRule="exact" w:val="248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§ 8. Степень с отрицательным целым   показателем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3</w:t>
            </w:r>
          </w:p>
        </w:tc>
      </w:tr>
      <w:tr w:rsidR="00C35004" w:rsidRPr="005741CE" w:rsidTr="00C35004">
        <w:trPr>
          <w:trHeight w:hRule="exact" w:val="254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  <w:i/>
              </w:rPr>
            </w:pPr>
            <w:r w:rsidRPr="005741CE">
              <w:rPr>
                <w:rFonts w:ascii="Times New Roman" w:hAnsi="Times New Roman" w:cs="Times New Roman"/>
                <w:i/>
              </w:rPr>
              <w:t xml:space="preserve">      Контрольная работа № 2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1</w:t>
            </w:r>
          </w:p>
        </w:tc>
      </w:tr>
      <w:tr w:rsidR="00C35004" w:rsidRPr="005741CE" w:rsidTr="00C35004">
        <w:trPr>
          <w:trHeight w:hRule="exact" w:val="416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Глава П. Функция у =</w:t>
            </w:r>
            <w:r w:rsidRPr="005741CE">
              <w:rPr>
                <w:rFonts w:ascii="Times New Roman" w:eastAsia="Times New Roman" w:hAnsi="Times New Roman" w:cs="Times New Roman"/>
                <w:b/>
                <w:position w:val="-8"/>
                <w:sz w:val="20"/>
                <w:szCs w:val="20"/>
              </w:rPr>
              <w:object w:dxaOrig="3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18pt" o:ole="">
                  <v:imagedata r:id="rId6" o:title=""/>
                </v:shape>
                <o:OLEObject Type="Embed" ProgID="Equation.3" ShapeID="_x0000_i1025" DrawAspect="Content" ObjectID="_1476736542" r:id="rId7"/>
              </w:objec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. Свойства квадратного корня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004" w:rsidRPr="005741CE" w:rsidRDefault="00D26879" w:rsidP="000178A5">
            <w:pPr>
              <w:pStyle w:val="a3"/>
              <w:rPr>
                <w:rFonts w:ascii="Times New Roman" w:hAnsi="Times New Roman" w:cs="Times New Roman"/>
                <w:b/>
              </w:rPr>
            </w:pPr>
            <w:r w:rsidRPr="005741CE">
              <w:rPr>
                <w:rFonts w:ascii="Times New Roman" w:hAnsi="Times New Roman" w:cs="Times New Roman"/>
                <w:b/>
              </w:rPr>
              <w:t>1</w:t>
            </w:r>
            <w:r w:rsidR="008928D4">
              <w:rPr>
                <w:rFonts w:ascii="Times New Roman" w:hAnsi="Times New Roman" w:cs="Times New Roman"/>
                <w:b/>
              </w:rPr>
              <w:t>9</w:t>
            </w:r>
          </w:p>
        </w:tc>
      </w:tr>
      <w:tr w:rsidR="00C35004" w:rsidRPr="005741CE" w:rsidTr="00C35004">
        <w:trPr>
          <w:trHeight w:hRule="exact" w:val="275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§ 9.   Рациональные числа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2</w:t>
            </w:r>
          </w:p>
        </w:tc>
      </w:tr>
      <w:tr w:rsidR="00C35004" w:rsidRPr="005741CE" w:rsidTr="00C35004">
        <w:trPr>
          <w:trHeight w:hRule="exact" w:val="228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§ 10. Понятие квадратного корня из неотрицательного числа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8928D4" w:rsidP="000178A5">
            <w:pPr>
              <w:pStyle w:val="a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</w:tr>
      <w:tr w:rsidR="00C35004" w:rsidRPr="005741CE" w:rsidTr="00C35004">
        <w:trPr>
          <w:trHeight w:hRule="exact" w:val="235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§ 11. Иррациональные числа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D26879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1</w:t>
            </w:r>
          </w:p>
        </w:tc>
      </w:tr>
      <w:tr w:rsidR="00C35004" w:rsidRPr="005741CE" w:rsidTr="00C35004">
        <w:trPr>
          <w:trHeight w:hRule="exact" w:val="213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§ 12. Множество действительных чисел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D26879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1</w:t>
            </w:r>
          </w:p>
        </w:tc>
      </w:tr>
      <w:tr w:rsidR="00C35004" w:rsidRPr="005741CE" w:rsidTr="00C35004">
        <w:trPr>
          <w:trHeight w:hRule="exact" w:val="309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 xml:space="preserve">§ 13. 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Функция у =</w:t>
            </w:r>
            <w:r w:rsidRPr="005741CE">
              <w:rPr>
                <w:rFonts w:ascii="Times New Roman" w:eastAsia="Times New Roman" w:hAnsi="Times New Roman" w:cs="Times New Roman"/>
                <w:b/>
                <w:position w:val="-8"/>
                <w:sz w:val="20"/>
                <w:szCs w:val="20"/>
              </w:rPr>
              <w:object w:dxaOrig="380" w:dyaOrig="360">
                <v:shape id="_x0000_i1026" type="#_x0000_t75" style="width:18.75pt;height:18pt" o:ole="">
                  <v:imagedata r:id="rId8" o:title=""/>
                </v:shape>
                <o:OLEObject Type="Embed" ProgID="Equation.3" ShapeID="_x0000_i1026" DrawAspect="Content" ObjectID="_1476736543" r:id="rId9"/>
              </w:objec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, ее свойства и график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D26879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2</w:t>
            </w:r>
          </w:p>
        </w:tc>
      </w:tr>
      <w:tr w:rsidR="00C35004" w:rsidRPr="005741CE" w:rsidTr="00C35004">
        <w:trPr>
          <w:trHeight w:hRule="exact" w:val="238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§ 14. Свойства квадратных корней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D26879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2</w:t>
            </w:r>
          </w:p>
        </w:tc>
      </w:tr>
      <w:tr w:rsidR="00C35004" w:rsidRPr="005741CE" w:rsidTr="00C35004">
        <w:trPr>
          <w:trHeight w:hRule="exact" w:val="228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A6653F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§ 15. Преобразование выражений, содержащих  операцию извлечения квадратного корня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D26879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4</w:t>
            </w:r>
          </w:p>
        </w:tc>
      </w:tr>
      <w:tr w:rsidR="00C35004" w:rsidRPr="005741CE" w:rsidTr="00C35004">
        <w:trPr>
          <w:trHeight w:hRule="exact" w:val="239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  <w:i/>
              </w:rPr>
            </w:pPr>
            <w:r w:rsidRPr="005741CE">
              <w:rPr>
                <w:rFonts w:ascii="Times New Roman" w:hAnsi="Times New Roman" w:cs="Times New Roman"/>
                <w:i/>
              </w:rPr>
              <w:t xml:space="preserve">        Контрольная работа № 3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1</w:t>
            </w:r>
          </w:p>
        </w:tc>
      </w:tr>
      <w:tr w:rsidR="00C35004" w:rsidRPr="005741CE" w:rsidTr="00C35004">
        <w:trPr>
          <w:trHeight w:hRule="exact" w:val="287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§ 16. Модуль действительного числа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D26879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3</w:t>
            </w:r>
          </w:p>
        </w:tc>
      </w:tr>
      <w:tr w:rsidR="00C35004" w:rsidRPr="005741CE" w:rsidTr="00C35004">
        <w:trPr>
          <w:trHeight w:hRule="exact" w:val="291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150EDD">
            <w:pPr>
              <w:pStyle w:val="a3"/>
              <w:rPr>
                <w:rFonts w:ascii="Times New Roman" w:hAnsi="Times New Roman" w:cs="Times New Roman"/>
                <w:b/>
              </w:rPr>
            </w:pPr>
            <w:r w:rsidRPr="005741CE">
              <w:rPr>
                <w:rFonts w:ascii="Times New Roman" w:hAnsi="Times New Roman" w:cs="Times New Roman"/>
                <w:b/>
              </w:rPr>
              <w:t xml:space="preserve">Глава Ш. Квадратичная функция. Функция </w:t>
            </w:r>
            <w:proofErr w:type="gramStart"/>
            <w:r w:rsidRPr="005741CE">
              <w:rPr>
                <w:rFonts w:ascii="Times New Roman" w:hAnsi="Times New Roman" w:cs="Times New Roman"/>
                <w:b/>
                <w:i/>
              </w:rPr>
              <w:t>у</w:t>
            </w:r>
            <w:proofErr w:type="gramEnd"/>
            <w:r w:rsidRPr="005741CE">
              <w:rPr>
                <w:rFonts w:ascii="Times New Roman" w:hAnsi="Times New Roman" w:cs="Times New Roman"/>
                <w:b/>
                <w:i/>
              </w:rPr>
              <w:t xml:space="preserve"> = к/</w:t>
            </w:r>
            <w:proofErr w:type="spellStart"/>
            <w:r w:rsidRPr="005741CE">
              <w:rPr>
                <w:rFonts w:ascii="Times New Roman" w:hAnsi="Times New Roman" w:cs="Times New Roman"/>
                <w:b/>
                <w:i/>
              </w:rPr>
              <w:t>х</w:t>
            </w:r>
            <w:proofErr w:type="spellEnd"/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004" w:rsidRPr="005741CE" w:rsidRDefault="00042BDA" w:rsidP="000178A5">
            <w:pPr>
              <w:pStyle w:val="a3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9</w:t>
            </w:r>
          </w:p>
        </w:tc>
      </w:tr>
      <w:tr w:rsidR="00C35004" w:rsidRPr="005741CE" w:rsidTr="00C35004">
        <w:trPr>
          <w:trHeight w:hRule="exact" w:val="308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 xml:space="preserve">§ 17. Функция </w:t>
            </w:r>
            <w:r w:rsidRPr="005741CE">
              <w:rPr>
                <w:rFonts w:ascii="Times New Roman" w:hAnsi="Times New Roman" w:cs="Times New Roman"/>
                <w:i/>
              </w:rPr>
              <w:t>у = kx</w:t>
            </w:r>
            <w:r w:rsidRPr="005741CE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  <w:r w:rsidRPr="005741CE">
              <w:rPr>
                <w:rFonts w:ascii="Times New Roman" w:hAnsi="Times New Roman" w:cs="Times New Roman"/>
              </w:rPr>
              <w:t>, ее свойства и  график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D26879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3</w:t>
            </w:r>
          </w:p>
        </w:tc>
      </w:tr>
      <w:tr w:rsidR="00C35004" w:rsidRPr="005741CE" w:rsidTr="00C35004">
        <w:trPr>
          <w:trHeight w:hRule="exact" w:val="243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 xml:space="preserve">§ 18. Функция </w:t>
            </w:r>
            <w:r w:rsidRPr="005741CE">
              <w:rPr>
                <w:rFonts w:ascii="Times New Roman" w:hAnsi="Times New Roman" w:cs="Times New Roman"/>
                <w:i/>
              </w:rPr>
              <w:t xml:space="preserve">у = </w:t>
            </w:r>
            <w:proofErr w:type="gramStart"/>
            <w:r w:rsidRPr="005741CE">
              <w:rPr>
                <w:rFonts w:ascii="Times New Roman" w:hAnsi="Times New Roman" w:cs="Times New Roman"/>
                <w:i/>
              </w:rPr>
              <w:t>к</w:t>
            </w:r>
            <w:proofErr w:type="gramEnd"/>
            <w:r w:rsidRPr="005741CE">
              <w:rPr>
                <w:rFonts w:ascii="Times New Roman" w:hAnsi="Times New Roman" w:cs="Times New Roman"/>
                <w:i/>
              </w:rPr>
              <w:t>/</w:t>
            </w:r>
            <w:proofErr w:type="spellStart"/>
            <w:r w:rsidRPr="005741CE">
              <w:rPr>
                <w:rFonts w:ascii="Times New Roman" w:hAnsi="Times New Roman" w:cs="Times New Roman"/>
                <w:i/>
              </w:rPr>
              <w:t>х</w:t>
            </w:r>
            <w:proofErr w:type="spellEnd"/>
            <w:r w:rsidRPr="005741CE">
              <w:rPr>
                <w:rFonts w:ascii="Times New Roman" w:hAnsi="Times New Roman" w:cs="Times New Roman"/>
              </w:rPr>
              <w:t>, ее свойства и график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D26879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2</w:t>
            </w:r>
          </w:p>
        </w:tc>
      </w:tr>
      <w:tr w:rsidR="00C35004" w:rsidRPr="005741CE" w:rsidTr="00C35004">
        <w:trPr>
          <w:trHeight w:hRule="exact" w:val="221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  <w:i/>
              </w:rPr>
            </w:pPr>
            <w:r w:rsidRPr="005741CE">
              <w:rPr>
                <w:rFonts w:ascii="Times New Roman" w:hAnsi="Times New Roman" w:cs="Times New Roman"/>
                <w:i/>
              </w:rPr>
              <w:t xml:space="preserve">         Контрольная работа № 4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1</w:t>
            </w:r>
          </w:p>
        </w:tc>
      </w:tr>
      <w:tr w:rsidR="00C35004" w:rsidRPr="005741CE" w:rsidTr="00C35004">
        <w:trPr>
          <w:trHeight w:hRule="exact" w:val="344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 xml:space="preserve">§ 19. Как построить график функции </w:t>
            </w:r>
            <w:r w:rsidRPr="005741CE">
              <w:rPr>
                <w:rFonts w:ascii="Times New Roman" w:hAnsi="Times New Roman" w:cs="Times New Roman"/>
                <w:i/>
              </w:rPr>
              <w:t xml:space="preserve">у = </w:t>
            </w:r>
            <w:proofErr w:type="spellStart"/>
            <w:r w:rsidRPr="005741CE">
              <w:rPr>
                <w:rFonts w:ascii="Times New Roman" w:hAnsi="Times New Roman" w:cs="Times New Roman"/>
                <w:i/>
              </w:rPr>
              <w:t>f</w:t>
            </w:r>
            <w:proofErr w:type="spellEnd"/>
            <w:r w:rsidRPr="005741CE">
              <w:rPr>
                <w:rFonts w:ascii="Times New Roman" w:hAnsi="Times New Roman" w:cs="Times New Roman"/>
                <w:i/>
              </w:rPr>
              <w:t>(</w:t>
            </w:r>
            <w:proofErr w:type="spellStart"/>
            <w:r w:rsidRPr="005741CE">
              <w:rPr>
                <w:rFonts w:ascii="Times New Roman" w:hAnsi="Times New Roman" w:cs="Times New Roman"/>
                <w:i/>
              </w:rPr>
              <w:t>x+l</w:t>
            </w:r>
            <w:proofErr w:type="spellEnd"/>
            <w:r w:rsidRPr="005741CE">
              <w:rPr>
                <w:rFonts w:ascii="Times New Roman" w:hAnsi="Times New Roman" w:cs="Times New Roman"/>
              </w:rPr>
              <w:t xml:space="preserve">), если известен график функции </w:t>
            </w:r>
            <w:r w:rsidRPr="005741CE">
              <w:rPr>
                <w:rFonts w:ascii="Times New Roman" w:hAnsi="Times New Roman" w:cs="Times New Roman"/>
                <w:i/>
              </w:rPr>
              <w:t xml:space="preserve">у = </w:t>
            </w:r>
            <w:proofErr w:type="spellStart"/>
            <w:r w:rsidRPr="005741CE">
              <w:rPr>
                <w:rFonts w:ascii="Times New Roman" w:hAnsi="Times New Roman" w:cs="Times New Roman"/>
                <w:i/>
              </w:rPr>
              <w:t>f</w:t>
            </w:r>
            <w:proofErr w:type="spellEnd"/>
            <w:r w:rsidRPr="005741CE">
              <w:rPr>
                <w:rFonts w:ascii="Times New Roman" w:hAnsi="Times New Roman" w:cs="Times New Roman"/>
                <w:i/>
              </w:rPr>
              <w:t>(</w:t>
            </w:r>
            <w:proofErr w:type="spellStart"/>
            <w:r w:rsidRPr="005741CE">
              <w:rPr>
                <w:rFonts w:ascii="Times New Roman" w:hAnsi="Times New Roman" w:cs="Times New Roman"/>
                <w:i/>
              </w:rPr>
              <w:t>x</w:t>
            </w:r>
            <w:proofErr w:type="spellEnd"/>
            <w:r w:rsidRPr="005741CE">
              <w:rPr>
                <w:rFonts w:ascii="Times New Roman" w:hAnsi="Times New Roman" w:cs="Times New Roman"/>
                <w:i/>
              </w:rPr>
              <w:t>)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D26879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2</w:t>
            </w:r>
          </w:p>
        </w:tc>
      </w:tr>
      <w:tr w:rsidR="00C35004" w:rsidRPr="005741CE" w:rsidTr="00C35004">
        <w:trPr>
          <w:trHeight w:hRule="exact" w:val="560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 xml:space="preserve">§ 20. Как построить график функции </w:t>
            </w:r>
            <w:r w:rsidRPr="005741CE">
              <w:rPr>
                <w:rFonts w:ascii="Times New Roman" w:hAnsi="Times New Roman" w:cs="Times New Roman"/>
                <w:i/>
              </w:rPr>
              <w:t xml:space="preserve">у = </w:t>
            </w:r>
            <w:proofErr w:type="spellStart"/>
            <w:r w:rsidRPr="005741CE">
              <w:rPr>
                <w:rFonts w:ascii="Times New Roman" w:hAnsi="Times New Roman" w:cs="Times New Roman"/>
                <w:i/>
              </w:rPr>
              <w:t>f</w:t>
            </w:r>
            <w:proofErr w:type="spellEnd"/>
            <w:r w:rsidRPr="005741CE">
              <w:rPr>
                <w:rFonts w:ascii="Times New Roman" w:hAnsi="Times New Roman" w:cs="Times New Roman"/>
                <w:i/>
              </w:rPr>
              <w:t>(</w:t>
            </w:r>
            <w:proofErr w:type="spellStart"/>
            <w:r w:rsidRPr="005741CE">
              <w:rPr>
                <w:rFonts w:ascii="Times New Roman" w:hAnsi="Times New Roman" w:cs="Times New Roman"/>
                <w:i/>
              </w:rPr>
              <w:t>x</w:t>
            </w:r>
            <w:proofErr w:type="spellEnd"/>
            <w:r w:rsidRPr="005741CE">
              <w:rPr>
                <w:rFonts w:ascii="Times New Roman" w:hAnsi="Times New Roman" w:cs="Times New Roman"/>
                <w:i/>
              </w:rPr>
              <w:t xml:space="preserve">) + </w:t>
            </w:r>
            <w:proofErr w:type="spellStart"/>
            <w:r w:rsidRPr="005741CE">
              <w:rPr>
                <w:rFonts w:ascii="Times New Roman" w:hAnsi="Times New Roman" w:cs="Times New Roman"/>
                <w:i/>
              </w:rPr>
              <w:t>m</w:t>
            </w:r>
            <w:proofErr w:type="spellEnd"/>
            <w:r w:rsidRPr="005741CE">
              <w:rPr>
                <w:rFonts w:ascii="Times New Roman" w:hAnsi="Times New Roman" w:cs="Times New Roman"/>
              </w:rPr>
              <w:t xml:space="preserve">, если известен график функции </w:t>
            </w:r>
            <w:r w:rsidRPr="005741CE">
              <w:rPr>
                <w:rFonts w:ascii="Times New Roman" w:hAnsi="Times New Roman" w:cs="Times New Roman"/>
                <w:i/>
              </w:rPr>
              <w:t xml:space="preserve">у = </w:t>
            </w:r>
            <w:proofErr w:type="spellStart"/>
            <w:r w:rsidRPr="005741CE">
              <w:rPr>
                <w:rFonts w:ascii="Times New Roman" w:hAnsi="Times New Roman" w:cs="Times New Roman"/>
                <w:i/>
              </w:rPr>
              <w:t>f</w:t>
            </w:r>
            <w:proofErr w:type="spellEnd"/>
            <w:r w:rsidRPr="005741CE">
              <w:rPr>
                <w:rFonts w:ascii="Times New Roman" w:hAnsi="Times New Roman" w:cs="Times New Roman"/>
                <w:i/>
              </w:rPr>
              <w:t>(</w:t>
            </w:r>
            <w:proofErr w:type="spellStart"/>
            <w:r w:rsidRPr="005741CE">
              <w:rPr>
                <w:rFonts w:ascii="Times New Roman" w:hAnsi="Times New Roman" w:cs="Times New Roman"/>
                <w:i/>
              </w:rPr>
              <w:t>x</w:t>
            </w:r>
            <w:proofErr w:type="spellEnd"/>
            <w:r w:rsidRPr="005741CE">
              <w:rPr>
                <w:rFonts w:ascii="Times New Roman" w:hAnsi="Times New Roman" w:cs="Times New Roman"/>
                <w:i/>
              </w:rPr>
              <w:t>)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2</w:t>
            </w:r>
          </w:p>
        </w:tc>
      </w:tr>
      <w:tr w:rsidR="00C35004" w:rsidRPr="005741CE" w:rsidTr="00C35004">
        <w:trPr>
          <w:trHeight w:hRule="exact" w:val="310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 xml:space="preserve">§ 21. Как построить график функции </w:t>
            </w:r>
            <w:r w:rsidRPr="005741CE">
              <w:rPr>
                <w:rFonts w:ascii="Times New Roman" w:hAnsi="Times New Roman" w:cs="Times New Roman"/>
                <w:i/>
              </w:rPr>
              <w:t xml:space="preserve">у = </w:t>
            </w:r>
            <w:proofErr w:type="spellStart"/>
            <w:r w:rsidRPr="005741CE">
              <w:rPr>
                <w:rFonts w:ascii="Times New Roman" w:hAnsi="Times New Roman" w:cs="Times New Roman"/>
                <w:i/>
              </w:rPr>
              <w:t>f</w:t>
            </w:r>
            <w:proofErr w:type="spellEnd"/>
            <w:r w:rsidRPr="005741CE">
              <w:rPr>
                <w:rFonts w:ascii="Times New Roman" w:hAnsi="Times New Roman" w:cs="Times New Roman"/>
                <w:i/>
              </w:rPr>
              <w:t>(</w:t>
            </w:r>
            <w:proofErr w:type="spellStart"/>
            <w:r w:rsidRPr="005741CE">
              <w:rPr>
                <w:rFonts w:ascii="Times New Roman" w:hAnsi="Times New Roman" w:cs="Times New Roman"/>
                <w:i/>
              </w:rPr>
              <w:t>x</w:t>
            </w:r>
            <w:proofErr w:type="spellEnd"/>
            <w:r w:rsidRPr="005741CE">
              <w:rPr>
                <w:rFonts w:ascii="Times New Roman" w:hAnsi="Times New Roman" w:cs="Times New Roman"/>
                <w:i/>
              </w:rPr>
              <w:t xml:space="preserve"> + 1) + </w:t>
            </w:r>
            <w:proofErr w:type="spellStart"/>
            <w:r w:rsidRPr="005741CE">
              <w:rPr>
                <w:rFonts w:ascii="Times New Roman" w:hAnsi="Times New Roman" w:cs="Times New Roman"/>
                <w:i/>
              </w:rPr>
              <w:t>m</w:t>
            </w:r>
            <w:proofErr w:type="spellEnd"/>
            <w:r w:rsidRPr="005741CE">
              <w:rPr>
                <w:rFonts w:ascii="Times New Roman" w:hAnsi="Times New Roman" w:cs="Times New Roman"/>
              </w:rPr>
              <w:t xml:space="preserve">, если известен график функции </w:t>
            </w:r>
            <w:r w:rsidRPr="005741CE">
              <w:rPr>
                <w:rFonts w:ascii="Times New Roman" w:hAnsi="Times New Roman" w:cs="Times New Roman"/>
                <w:i/>
              </w:rPr>
              <w:t xml:space="preserve">у = </w:t>
            </w:r>
            <w:proofErr w:type="spellStart"/>
            <w:r w:rsidRPr="005741CE">
              <w:rPr>
                <w:rFonts w:ascii="Times New Roman" w:hAnsi="Times New Roman" w:cs="Times New Roman"/>
                <w:i/>
              </w:rPr>
              <w:t>f</w:t>
            </w:r>
            <w:proofErr w:type="spellEnd"/>
            <w:r w:rsidRPr="005741CE">
              <w:rPr>
                <w:rFonts w:ascii="Times New Roman" w:hAnsi="Times New Roman" w:cs="Times New Roman"/>
                <w:i/>
              </w:rPr>
              <w:t>(</w:t>
            </w:r>
            <w:proofErr w:type="spellStart"/>
            <w:r w:rsidRPr="005741CE">
              <w:rPr>
                <w:rFonts w:ascii="Times New Roman" w:hAnsi="Times New Roman" w:cs="Times New Roman"/>
                <w:i/>
              </w:rPr>
              <w:t>x</w:t>
            </w:r>
            <w:proofErr w:type="spellEnd"/>
            <w:r w:rsidRPr="005741CE">
              <w:rPr>
                <w:rFonts w:ascii="Times New Roman" w:hAnsi="Times New Roman" w:cs="Times New Roman"/>
                <w:i/>
              </w:rPr>
              <w:t>)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D26879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2</w:t>
            </w:r>
          </w:p>
        </w:tc>
      </w:tr>
      <w:tr w:rsidR="00C35004" w:rsidRPr="005741CE" w:rsidTr="00C35004">
        <w:trPr>
          <w:trHeight w:hRule="exact" w:val="223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 xml:space="preserve">§ 22. Функция </w:t>
            </w:r>
            <w:r w:rsidRPr="005741CE">
              <w:rPr>
                <w:rFonts w:ascii="Times New Roman" w:hAnsi="Times New Roman" w:cs="Times New Roman"/>
                <w:i/>
              </w:rPr>
              <w:t>у = ах</w:t>
            </w:r>
            <w:proofErr w:type="gramStart"/>
            <w:r w:rsidRPr="005741CE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  <w:proofErr w:type="gramEnd"/>
            <w:r w:rsidRPr="005741CE">
              <w:rPr>
                <w:rFonts w:ascii="Times New Roman" w:hAnsi="Times New Roman" w:cs="Times New Roman"/>
                <w:i/>
              </w:rPr>
              <w:t xml:space="preserve"> + </w:t>
            </w:r>
            <w:proofErr w:type="spellStart"/>
            <w:r w:rsidRPr="005741CE">
              <w:rPr>
                <w:rFonts w:ascii="Times New Roman" w:hAnsi="Times New Roman" w:cs="Times New Roman"/>
                <w:i/>
              </w:rPr>
              <w:t>bх</w:t>
            </w:r>
            <w:proofErr w:type="spellEnd"/>
            <w:r w:rsidRPr="005741CE">
              <w:rPr>
                <w:rFonts w:ascii="Times New Roman" w:hAnsi="Times New Roman" w:cs="Times New Roman"/>
                <w:i/>
              </w:rPr>
              <w:t xml:space="preserve"> + с</w:t>
            </w:r>
            <w:r w:rsidRPr="005741CE">
              <w:rPr>
                <w:rFonts w:ascii="Times New Roman" w:hAnsi="Times New Roman" w:cs="Times New Roman"/>
              </w:rPr>
              <w:t>, ее свойства и график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D26879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3</w:t>
            </w:r>
          </w:p>
        </w:tc>
      </w:tr>
      <w:tr w:rsidR="00C35004" w:rsidRPr="005741CE" w:rsidTr="00C35004">
        <w:trPr>
          <w:trHeight w:hRule="exact" w:val="278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§ 23. Графическое решение квадратных уравнений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042BDA" w:rsidP="000178A5">
            <w:pPr>
              <w:pStyle w:val="a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C35004" w:rsidRPr="005741CE" w:rsidTr="00C35004">
        <w:trPr>
          <w:trHeight w:hRule="exact" w:val="247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  <w:i/>
              </w:rPr>
            </w:pPr>
            <w:r w:rsidRPr="005741CE">
              <w:rPr>
                <w:rFonts w:ascii="Times New Roman" w:hAnsi="Times New Roman" w:cs="Times New Roman"/>
                <w:i/>
              </w:rPr>
              <w:t xml:space="preserve">         Контрольная работа № 5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D26879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2</w:t>
            </w:r>
          </w:p>
        </w:tc>
      </w:tr>
      <w:tr w:rsidR="00C35004" w:rsidRPr="005741CE" w:rsidTr="00C35004">
        <w:trPr>
          <w:trHeight w:hRule="exact" w:val="278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  <w:b/>
              </w:rPr>
            </w:pPr>
            <w:r w:rsidRPr="005741CE">
              <w:rPr>
                <w:rFonts w:ascii="Times New Roman" w:hAnsi="Times New Roman" w:cs="Times New Roman"/>
                <w:b/>
              </w:rPr>
              <w:t xml:space="preserve">Глава </w:t>
            </w:r>
            <w:r w:rsidRPr="005741CE">
              <w:rPr>
                <w:rFonts w:ascii="Times New Roman" w:hAnsi="Times New Roman" w:cs="Times New Roman"/>
                <w:b/>
                <w:lang w:val="en-US"/>
              </w:rPr>
              <w:t>IV</w:t>
            </w:r>
            <w:r w:rsidRPr="005741CE">
              <w:rPr>
                <w:rFonts w:ascii="Times New Roman" w:hAnsi="Times New Roman" w:cs="Times New Roman"/>
                <w:b/>
              </w:rPr>
              <w:t>. Квадратные уравнения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004" w:rsidRPr="005741CE" w:rsidRDefault="00C35004" w:rsidP="001E21B2">
            <w:pPr>
              <w:pStyle w:val="a3"/>
              <w:rPr>
                <w:rFonts w:ascii="Times New Roman" w:hAnsi="Times New Roman" w:cs="Times New Roman"/>
                <w:b/>
              </w:rPr>
            </w:pPr>
            <w:r w:rsidRPr="005741CE">
              <w:rPr>
                <w:rFonts w:ascii="Times New Roman" w:hAnsi="Times New Roman" w:cs="Times New Roman"/>
                <w:b/>
              </w:rPr>
              <w:t>2</w:t>
            </w:r>
            <w:r w:rsidR="00042BDA">
              <w:rPr>
                <w:rFonts w:ascii="Times New Roman" w:hAnsi="Times New Roman" w:cs="Times New Roman"/>
                <w:b/>
              </w:rPr>
              <w:t>3</w:t>
            </w:r>
          </w:p>
        </w:tc>
      </w:tr>
      <w:tr w:rsidR="00C35004" w:rsidRPr="005741CE" w:rsidTr="00C35004">
        <w:trPr>
          <w:trHeight w:hRule="exact" w:val="292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§ 24. Основные понятия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2</w:t>
            </w:r>
          </w:p>
        </w:tc>
      </w:tr>
      <w:tr w:rsidR="00C35004" w:rsidRPr="005741CE" w:rsidTr="00C35004">
        <w:trPr>
          <w:trHeight w:hRule="exact" w:val="295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§ 25. Формулы корней квадратных  уравнений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042BDA" w:rsidP="000178A5">
            <w:pPr>
              <w:pStyle w:val="a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</w:tr>
      <w:tr w:rsidR="00C35004" w:rsidRPr="005741CE" w:rsidTr="00C35004">
        <w:trPr>
          <w:trHeight w:hRule="exact" w:val="292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§ 26. Рациональные уравнения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042BDA" w:rsidP="000178A5">
            <w:pPr>
              <w:pStyle w:val="a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</w:tr>
      <w:tr w:rsidR="00C35004" w:rsidRPr="005741CE" w:rsidTr="00C35004">
        <w:trPr>
          <w:trHeight w:hRule="exact" w:val="296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  <w:i/>
              </w:rPr>
            </w:pPr>
            <w:r w:rsidRPr="005741CE">
              <w:rPr>
                <w:rFonts w:ascii="Times New Roman" w:hAnsi="Times New Roman" w:cs="Times New Roman"/>
                <w:i/>
              </w:rPr>
              <w:t xml:space="preserve">         Контрольная работа № 6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1</w:t>
            </w:r>
          </w:p>
        </w:tc>
      </w:tr>
      <w:tr w:rsidR="00C35004" w:rsidRPr="005741CE" w:rsidTr="00C35004">
        <w:trPr>
          <w:trHeight w:hRule="exact" w:val="285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§ 27. Рациональные уравнения как математические  модели реальных ситуаций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9E27EC" w:rsidP="000178A5">
            <w:pPr>
              <w:pStyle w:val="a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</w:tr>
      <w:tr w:rsidR="00C35004" w:rsidRPr="005741CE" w:rsidTr="00C35004">
        <w:trPr>
          <w:trHeight w:hRule="exact" w:val="261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§ 28. Еще одна формула корней квадратного уравнения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2</w:t>
            </w:r>
          </w:p>
        </w:tc>
      </w:tr>
      <w:tr w:rsidR="00C35004" w:rsidRPr="005741CE" w:rsidTr="00C35004">
        <w:trPr>
          <w:trHeight w:hRule="exact" w:val="292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§ 29. Теорема Виета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D26879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2</w:t>
            </w:r>
          </w:p>
        </w:tc>
      </w:tr>
      <w:tr w:rsidR="00C35004" w:rsidRPr="005741CE" w:rsidTr="00C35004">
        <w:trPr>
          <w:trHeight w:hRule="exact" w:val="292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4954E3">
            <w:pPr>
              <w:pStyle w:val="a3"/>
              <w:rPr>
                <w:rFonts w:ascii="Times New Roman" w:hAnsi="Times New Roman" w:cs="Times New Roman"/>
                <w:i/>
              </w:rPr>
            </w:pPr>
            <w:r w:rsidRPr="005741CE">
              <w:rPr>
                <w:rFonts w:ascii="Times New Roman" w:hAnsi="Times New Roman" w:cs="Times New Roman"/>
                <w:i/>
              </w:rPr>
              <w:t xml:space="preserve">         Контрольная работа № 7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4954E3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1</w:t>
            </w:r>
          </w:p>
        </w:tc>
      </w:tr>
      <w:tr w:rsidR="00C35004" w:rsidRPr="005741CE" w:rsidTr="00C35004">
        <w:trPr>
          <w:trHeight w:hRule="exact" w:val="233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§ 30. Иррациональные уравнения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9E27EC" w:rsidP="000178A5">
            <w:pPr>
              <w:pStyle w:val="a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</w:tr>
      <w:tr w:rsidR="00C35004" w:rsidRPr="005741CE" w:rsidTr="00C35004">
        <w:trPr>
          <w:trHeight w:hRule="exact" w:val="278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  <w:b/>
              </w:rPr>
            </w:pPr>
            <w:r w:rsidRPr="005741CE">
              <w:rPr>
                <w:rFonts w:ascii="Times New Roman" w:hAnsi="Times New Roman" w:cs="Times New Roman"/>
                <w:b/>
              </w:rPr>
              <w:t xml:space="preserve">         Глава 5. Неравенства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004" w:rsidRPr="005741CE" w:rsidRDefault="00C35004" w:rsidP="001E21B2">
            <w:pPr>
              <w:pStyle w:val="a3"/>
              <w:rPr>
                <w:rFonts w:ascii="Times New Roman" w:hAnsi="Times New Roman" w:cs="Times New Roman"/>
                <w:b/>
              </w:rPr>
            </w:pPr>
            <w:r w:rsidRPr="005741CE">
              <w:rPr>
                <w:rFonts w:ascii="Times New Roman" w:hAnsi="Times New Roman" w:cs="Times New Roman"/>
                <w:b/>
              </w:rPr>
              <w:t>1</w:t>
            </w:r>
            <w:r w:rsidR="002F3D47">
              <w:rPr>
                <w:rFonts w:ascii="Times New Roman" w:hAnsi="Times New Roman" w:cs="Times New Roman"/>
                <w:b/>
              </w:rPr>
              <w:t>6</w:t>
            </w:r>
          </w:p>
        </w:tc>
      </w:tr>
      <w:tr w:rsidR="00C35004" w:rsidRPr="005741CE" w:rsidTr="00C35004">
        <w:trPr>
          <w:trHeight w:hRule="exact" w:val="283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§ 31. Свойства числовых неравенств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D26879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3</w:t>
            </w:r>
          </w:p>
        </w:tc>
      </w:tr>
      <w:tr w:rsidR="00C35004" w:rsidRPr="005741CE" w:rsidTr="00C35004">
        <w:trPr>
          <w:trHeight w:hRule="exact" w:val="272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§ 32. Исследование функций на монотонность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3</w:t>
            </w:r>
          </w:p>
        </w:tc>
      </w:tr>
      <w:tr w:rsidR="00C35004" w:rsidRPr="005741CE" w:rsidTr="00C35004">
        <w:trPr>
          <w:trHeight w:hRule="exact" w:val="277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§ 33. Решение линейных неравенств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D26879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2</w:t>
            </w:r>
          </w:p>
        </w:tc>
      </w:tr>
      <w:tr w:rsidR="00C35004" w:rsidRPr="005741CE" w:rsidTr="00C35004">
        <w:trPr>
          <w:trHeight w:hRule="exact" w:val="289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§ 34. Решение квадратных  неравенств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2F3D47" w:rsidP="000178A5">
            <w:pPr>
              <w:pStyle w:val="a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</w:tr>
      <w:tr w:rsidR="00C35004" w:rsidRPr="005741CE" w:rsidTr="00C35004">
        <w:trPr>
          <w:trHeight w:hRule="exact" w:val="285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  <w:i/>
              </w:rPr>
            </w:pPr>
            <w:r w:rsidRPr="005741CE">
              <w:rPr>
                <w:rFonts w:ascii="Times New Roman" w:hAnsi="Times New Roman" w:cs="Times New Roman"/>
                <w:i/>
              </w:rPr>
              <w:t xml:space="preserve">         Контрольная работа № 8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1</w:t>
            </w:r>
          </w:p>
        </w:tc>
      </w:tr>
      <w:tr w:rsidR="00C35004" w:rsidRPr="005741CE" w:rsidTr="00C35004">
        <w:trPr>
          <w:trHeight w:hRule="exact" w:val="288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§ 35. Приближенные значения действительных чисел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2</w:t>
            </w:r>
          </w:p>
        </w:tc>
      </w:tr>
      <w:tr w:rsidR="00C35004" w:rsidRPr="005741CE" w:rsidTr="00C35004">
        <w:trPr>
          <w:trHeight w:hRule="exact" w:val="275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§ 36. Стандартный вид положительного числа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1</w:t>
            </w:r>
          </w:p>
        </w:tc>
      </w:tr>
      <w:tr w:rsidR="00C35004" w:rsidRPr="005741CE" w:rsidTr="00C35004">
        <w:trPr>
          <w:trHeight w:hRule="exact" w:val="282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C35004" w:rsidP="000178A5">
            <w:pPr>
              <w:pStyle w:val="a3"/>
              <w:rPr>
                <w:rFonts w:ascii="Times New Roman" w:hAnsi="Times New Roman" w:cs="Times New Roman"/>
                <w:b/>
              </w:rPr>
            </w:pPr>
            <w:r w:rsidRPr="005741CE">
              <w:rPr>
                <w:rFonts w:ascii="Times New Roman" w:hAnsi="Times New Roman" w:cs="Times New Roman"/>
                <w:b/>
              </w:rPr>
              <w:t xml:space="preserve">         Обобщающее повторение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35004" w:rsidRPr="005741CE" w:rsidRDefault="00D26879" w:rsidP="0028132F">
            <w:pPr>
              <w:pStyle w:val="a3"/>
              <w:rPr>
                <w:rFonts w:ascii="Times New Roman" w:hAnsi="Times New Roman" w:cs="Times New Roman"/>
                <w:b/>
              </w:rPr>
            </w:pPr>
            <w:r w:rsidRPr="005741CE">
              <w:rPr>
                <w:rFonts w:ascii="Times New Roman" w:hAnsi="Times New Roman" w:cs="Times New Roman"/>
                <w:b/>
              </w:rPr>
              <w:t>8</w:t>
            </w:r>
          </w:p>
        </w:tc>
      </w:tr>
      <w:tr w:rsidR="0028132F" w:rsidRPr="005741CE" w:rsidTr="00C35004">
        <w:trPr>
          <w:trHeight w:hRule="exact" w:val="282"/>
        </w:trPr>
        <w:tc>
          <w:tcPr>
            <w:tcW w:w="93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28132F" w:rsidRPr="005741CE" w:rsidRDefault="0028132F" w:rsidP="000178A5">
            <w:pPr>
              <w:pStyle w:val="a3"/>
              <w:rPr>
                <w:rFonts w:ascii="Times New Roman" w:hAnsi="Times New Roman" w:cs="Times New Roman"/>
                <w:b/>
              </w:rPr>
            </w:pPr>
            <w:r w:rsidRPr="005741CE">
              <w:rPr>
                <w:rFonts w:ascii="Times New Roman" w:hAnsi="Times New Roman" w:cs="Times New Roman"/>
                <w:b/>
              </w:rPr>
              <w:t>Итоговая контрольная работа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28132F" w:rsidRPr="005741CE" w:rsidRDefault="0028132F" w:rsidP="0028132F">
            <w:pPr>
              <w:pStyle w:val="a3"/>
              <w:rPr>
                <w:rFonts w:ascii="Times New Roman" w:hAnsi="Times New Roman" w:cs="Times New Roman"/>
                <w:b/>
              </w:rPr>
            </w:pPr>
            <w:r w:rsidRPr="005741CE">
              <w:rPr>
                <w:rFonts w:ascii="Times New Roman" w:hAnsi="Times New Roman" w:cs="Times New Roman"/>
                <w:b/>
              </w:rPr>
              <w:t>1</w:t>
            </w:r>
          </w:p>
        </w:tc>
      </w:tr>
    </w:tbl>
    <w:p w:rsidR="000178A5" w:rsidRPr="005741CE" w:rsidRDefault="000178A5" w:rsidP="000178A5">
      <w:pPr>
        <w:pStyle w:val="a3"/>
        <w:rPr>
          <w:rFonts w:ascii="Times New Roman" w:hAnsi="Times New Roman" w:cs="Times New Roman"/>
        </w:rPr>
      </w:pPr>
    </w:p>
    <w:p w:rsidR="000178A5" w:rsidRPr="005741CE" w:rsidRDefault="000178A5" w:rsidP="008365BF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  <w:sectPr w:rsidR="000178A5" w:rsidRPr="005741CE">
          <w:pgSz w:w="11906" w:h="16838"/>
          <w:pgMar w:top="539" w:right="1259" w:bottom="1134" w:left="900" w:header="709" w:footer="709" w:gutter="0"/>
          <w:cols w:space="720"/>
        </w:sectPr>
      </w:pPr>
    </w:p>
    <w:p w:rsidR="005F081F" w:rsidRPr="005741CE" w:rsidRDefault="005F081F" w:rsidP="005F081F">
      <w:pPr>
        <w:jc w:val="center"/>
        <w:rPr>
          <w:rFonts w:ascii="Times New Roman" w:hAnsi="Times New Roman" w:cs="Times New Roman"/>
        </w:rPr>
      </w:pPr>
      <w:r w:rsidRPr="005741CE">
        <w:rPr>
          <w:rFonts w:ascii="Times New Roman" w:hAnsi="Times New Roman" w:cs="Times New Roman"/>
          <w:b/>
          <w:bCs/>
          <w:sz w:val="24"/>
          <w:szCs w:val="24"/>
        </w:rPr>
        <w:lastRenderedPageBreak/>
        <w:t>Календарно-тематическое планирование по математике 8 «А» класса. Раздел 1 алгебра.</w:t>
      </w:r>
    </w:p>
    <w:p w:rsidR="008365BF" w:rsidRPr="005741CE" w:rsidRDefault="008365BF" w:rsidP="008365BF">
      <w:pPr>
        <w:pStyle w:val="a4"/>
        <w:spacing w:before="0" w:beforeAutospacing="0" w:after="0" w:afterAutospacing="0" w:line="360" w:lineRule="auto"/>
        <w:ind w:left="360"/>
        <w:jc w:val="center"/>
        <w:rPr>
          <w:b/>
          <w:sz w:val="28"/>
          <w:szCs w:val="28"/>
        </w:rPr>
      </w:pPr>
      <w:r w:rsidRPr="005741CE">
        <w:rPr>
          <w:b/>
          <w:sz w:val="28"/>
          <w:szCs w:val="28"/>
        </w:rPr>
        <w:t>Календарно-тематическое планирование</w:t>
      </w:r>
    </w:p>
    <w:tbl>
      <w:tblPr>
        <w:tblW w:w="14885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7"/>
        <w:gridCol w:w="1843"/>
        <w:gridCol w:w="2549"/>
        <w:gridCol w:w="709"/>
        <w:gridCol w:w="1418"/>
        <w:gridCol w:w="1983"/>
        <w:gridCol w:w="2408"/>
        <w:gridCol w:w="1983"/>
        <w:gridCol w:w="1425"/>
      </w:tblGrid>
      <w:tr w:rsidR="006630B9" w:rsidRPr="005741CE" w:rsidTr="00160D4A">
        <w:trPr>
          <w:trHeight w:val="578"/>
        </w:trPr>
        <w:tc>
          <w:tcPr>
            <w:tcW w:w="567" w:type="dxa"/>
            <w:vMerge w:val="restart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vAlign w:val="center"/>
            <w:hideMark/>
          </w:tcPr>
          <w:p w:rsidR="006630B9" w:rsidRPr="005741CE" w:rsidRDefault="006630B9">
            <w:pPr>
              <w:pStyle w:val="a4"/>
              <w:spacing w:before="0" w:beforeAutospacing="0" w:after="0" w:afterAutospacing="0"/>
              <w:ind w:left="113" w:right="113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5741CE">
              <w:rPr>
                <w:b/>
                <w:i/>
                <w:iCs/>
                <w:sz w:val="20"/>
                <w:szCs w:val="20"/>
              </w:rPr>
              <w:t>№</w:t>
            </w:r>
          </w:p>
        </w:tc>
        <w:tc>
          <w:tcPr>
            <w:tcW w:w="1843" w:type="dxa"/>
            <w:vMerge w:val="restart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pStyle w:val="a4"/>
              <w:spacing w:before="0" w:beforeAutospacing="0" w:after="0" w:afterAutospacing="0"/>
              <w:ind w:left="-108" w:right="-108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5741CE">
              <w:rPr>
                <w:b/>
                <w:i/>
                <w:iCs/>
                <w:sz w:val="20"/>
                <w:szCs w:val="20"/>
              </w:rPr>
              <w:t>Наименование ра</w:t>
            </w:r>
            <w:r w:rsidRPr="005741CE">
              <w:rPr>
                <w:b/>
                <w:i/>
                <w:iCs/>
                <w:sz w:val="20"/>
                <w:szCs w:val="20"/>
              </w:rPr>
              <w:t>з</w:t>
            </w:r>
            <w:r w:rsidRPr="005741CE">
              <w:rPr>
                <w:b/>
                <w:i/>
                <w:iCs/>
                <w:sz w:val="20"/>
                <w:szCs w:val="20"/>
              </w:rPr>
              <w:t>дела программы</w:t>
            </w:r>
          </w:p>
        </w:tc>
        <w:tc>
          <w:tcPr>
            <w:tcW w:w="2549" w:type="dxa"/>
            <w:vMerge w:val="restart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pStyle w:val="a4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5741CE">
              <w:rPr>
                <w:b/>
                <w:i/>
                <w:iCs/>
                <w:sz w:val="20"/>
                <w:szCs w:val="20"/>
              </w:rPr>
              <w:t>Тема урока</w:t>
            </w:r>
          </w:p>
        </w:tc>
        <w:tc>
          <w:tcPr>
            <w:tcW w:w="709" w:type="dxa"/>
            <w:vMerge w:val="restart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pStyle w:val="a4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5741CE">
              <w:rPr>
                <w:b/>
                <w:i/>
                <w:iCs/>
                <w:sz w:val="20"/>
                <w:szCs w:val="20"/>
              </w:rPr>
              <w:t>Кол-во часов</w:t>
            </w:r>
          </w:p>
        </w:tc>
        <w:tc>
          <w:tcPr>
            <w:tcW w:w="1418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6630B9" w:rsidRPr="005741CE" w:rsidRDefault="006630B9">
            <w:pPr>
              <w:pStyle w:val="a4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5741CE">
              <w:rPr>
                <w:b/>
                <w:i/>
                <w:iCs/>
                <w:sz w:val="20"/>
                <w:szCs w:val="20"/>
              </w:rPr>
              <w:t>Дата пров</w:t>
            </w:r>
            <w:r w:rsidRPr="005741CE">
              <w:rPr>
                <w:b/>
                <w:i/>
                <w:iCs/>
                <w:sz w:val="20"/>
                <w:szCs w:val="20"/>
              </w:rPr>
              <w:t>е</w:t>
            </w:r>
            <w:r w:rsidRPr="005741CE">
              <w:rPr>
                <w:b/>
                <w:i/>
                <w:iCs/>
                <w:sz w:val="20"/>
                <w:szCs w:val="20"/>
              </w:rPr>
              <w:t>дения урока</w:t>
            </w:r>
          </w:p>
        </w:tc>
        <w:tc>
          <w:tcPr>
            <w:tcW w:w="1983" w:type="dxa"/>
            <w:vMerge w:val="restart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pStyle w:val="a4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5741CE">
              <w:rPr>
                <w:b/>
                <w:i/>
                <w:iCs/>
                <w:sz w:val="20"/>
                <w:szCs w:val="20"/>
              </w:rPr>
              <w:t>Повторение</w:t>
            </w:r>
          </w:p>
        </w:tc>
        <w:tc>
          <w:tcPr>
            <w:tcW w:w="2408" w:type="dxa"/>
            <w:vMerge w:val="restart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pStyle w:val="a4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5741CE">
              <w:rPr>
                <w:b/>
                <w:i/>
                <w:iCs/>
                <w:sz w:val="20"/>
                <w:szCs w:val="20"/>
              </w:rPr>
              <w:t>Форма работы, вид контроля</w:t>
            </w:r>
          </w:p>
        </w:tc>
        <w:tc>
          <w:tcPr>
            <w:tcW w:w="1983" w:type="dxa"/>
            <w:vMerge w:val="restart"/>
            <w:tcBorders>
              <w:top w:val="outset" w:sz="6" w:space="0" w:color="auto"/>
              <w:left w:val="outset" w:sz="6" w:space="0" w:color="auto"/>
              <w:right w:val="single" w:sz="4" w:space="0" w:color="auto"/>
            </w:tcBorders>
          </w:tcPr>
          <w:p w:rsidR="006630B9" w:rsidRPr="005741CE" w:rsidRDefault="006630B9">
            <w:pPr>
              <w:pStyle w:val="a4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5741CE">
              <w:rPr>
                <w:b/>
                <w:i/>
                <w:iCs/>
                <w:sz w:val="20"/>
                <w:szCs w:val="20"/>
              </w:rPr>
              <w:t>Материально-техническое обе</w:t>
            </w:r>
            <w:r w:rsidRPr="005741CE">
              <w:rPr>
                <w:b/>
                <w:i/>
                <w:iCs/>
                <w:sz w:val="20"/>
                <w:szCs w:val="20"/>
              </w:rPr>
              <w:t>с</w:t>
            </w:r>
            <w:r w:rsidRPr="005741CE">
              <w:rPr>
                <w:b/>
                <w:i/>
                <w:iCs/>
                <w:sz w:val="20"/>
                <w:szCs w:val="20"/>
              </w:rPr>
              <w:t>печение</w:t>
            </w:r>
          </w:p>
        </w:tc>
        <w:tc>
          <w:tcPr>
            <w:tcW w:w="1425" w:type="dxa"/>
            <w:vMerge w:val="restart"/>
            <w:tcBorders>
              <w:top w:val="outset" w:sz="6" w:space="0" w:color="auto"/>
              <w:left w:val="single" w:sz="4" w:space="0" w:color="auto"/>
              <w:right w:val="outset" w:sz="6" w:space="0" w:color="auto"/>
            </w:tcBorders>
          </w:tcPr>
          <w:p w:rsidR="006630B9" w:rsidRPr="005741CE" w:rsidRDefault="009E27EC">
            <w:pPr>
              <w:pStyle w:val="a4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>
              <w:rPr>
                <w:b/>
                <w:i/>
                <w:iCs/>
                <w:sz w:val="20"/>
                <w:szCs w:val="20"/>
              </w:rPr>
              <w:t>Межпре</w:t>
            </w:r>
            <w:r>
              <w:rPr>
                <w:b/>
                <w:i/>
                <w:iCs/>
                <w:sz w:val="20"/>
                <w:szCs w:val="20"/>
              </w:rPr>
              <w:t>д</w:t>
            </w:r>
            <w:r>
              <w:rPr>
                <w:b/>
                <w:i/>
                <w:iCs/>
                <w:sz w:val="20"/>
                <w:szCs w:val="20"/>
              </w:rPr>
              <w:t>метные св</w:t>
            </w:r>
            <w:r>
              <w:rPr>
                <w:b/>
                <w:i/>
                <w:iCs/>
                <w:sz w:val="20"/>
                <w:szCs w:val="20"/>
              </w:rPr>
              <w:t>я</w:t>
            </w:r>
            <w:r>
              <w:rPr>
                <w:b/>
                <w:i/>
                <w:iCs/>
                <w:sz w:val="20"/>
                <w:szCs w:val="20"/>
              </w:rPr>
              <w:t>зи</w:t>
            </w:r>
          </w:p>
        </w:tc>
      </w:tr>
      <w:tr w:rsidR="006630B9" w:rsidRPr="005741CE" w:rsidTr="00160D4A">
        <w:trPr>
          <w:trHeight w:val="577"/>
        </w:trPr>
        <w:tc>
          <w:tcPr>
            <w:tcW w:w="567" w:type="dxa"/>
            <w:vMerge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549" w:type="dxa"/>
            <w:vMerge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18" w:type="dxa"/>
            <w:vMerge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6630B9" w:rsidRPr="005741CE" w:rsidRDefault="006630B9">
            <w:pPr>
              <w:rPr>
                <w:rFonts w:ascii="Times New Roman" w:hAnsi="Times New Roman" w:cs="Times New Roman"/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983" w:type="dxa"/>
            <w:vMerge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408" w:type="dxa"/>
            <w:vMerge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983" w:type="dxa"/>
            <w:vMerge/>
            <w:tcBorders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6630B9" w:rsidRPr="005741CE" w:rsidRDefault="006630B9">
            <w:pPr>
              <w:pStyle w:val="a4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25" w:type="dxa"/>
            <w:vMerge/>
            <w:tcBorders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6630B9" w:rsidRPr="005741CE" w:rsidRDefault="006630B9">
            <w:pPr>
              <w:pStyle w:val="a4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</w:p>
        </w:tc>
      </w:tr>
      <w:tr w:rsidR="006630B9" w:rsidRPr="005741CE" w:rsidTr="00160D4A">
        <w:trPr>
          <w:trHeight w:val="1051"/>
        </w:trPr>
        <w:tc>
          <w:tcPr>
            <w:tcW w:w="56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6630B9" w:rsidRPr="005741CE" w:rsidRDefault="006630B9" w:rsidP="00F77214">
            <w:pPr>
              <w:pStyle w:val="a4"/>
              <w:spacing w:before="0" w:beforeAutospacing="0" w:after="0" w:afterAutospacing="0"/>
              <w:ind w:left="113" w:right="113"/>
              <w:jc w:val="center"/>
              <w:rPr>
                <w:iCs/>
                <w:sz w:val="20"/>
                <w:szCs w:val="20"/>
              </w:rPr>
            </w:pPr>
            <w:r w:rsidRPr="005741CE">
              <w:rPr>
                <w:iCs/>
                <w:sz w:val="20"/>
                <w:szCs w:val="20"/>
              </w:rPr>
              <w:t>1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6630B9" w:rsidRPr="005741CE" w:rsidRDefault="006630B9">
            <w:pPr>
              <w:keepNext/>
              <w:tabs>
                <w:tab w:val="left" w:pos="2412"/>
                <w:tab w:val="left" w:pos="2472"/>
              </w:tabs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I. Алгебраич</w: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е</w: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ские дроби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22</w: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ч</w:t>
            </w:r>
          </w:p>
          <w:p w:rsidR="006630B9" w:rsidRPr="005741CE" w:rsidRDefault="006630B9">
            <w:pPr>
              <w:keepNext/>
              <w:tabs>
                <w:tab w:val="left" w:pos="2412"/>
                <w:tab w:val="left" w:pos="2472"/>
              </w:tabs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b/>
                <w:sz w:val="20"/>
                <w:szCs w:val="20"/>
                <w:u w:val="single"/>
              </w:rPr>
              <w:t>Основная цель: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      </w: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Формирование представлений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 о многочлене от одной переме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ной, алгебраич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ской дроби, о р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циональном в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ы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ражении</w:t>
            </w:r>
            <w:proofErr w:type="gramStart"/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proofErr w:type="gramEnd"/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gramStart"/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ф</w:t>
            </w:r>
            <w:proofErr w:type="gramEnd"/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орм</w: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и</w: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ование умений 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деления мног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о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члена на мног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о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член с остатком, разложения мн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о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гочлена на мн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о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жители, сокращ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е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ние дробей, пр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и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ведение алгебра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и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ческих дробей к общему знамен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а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телю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6630B9" w:rsidRPr="005741CE" w:rsidRDefault="006630B9">
            <w:pPr>
              <w:keepNext/>
              <w:tabs>
                <w:tab w:val="left" w:pos="2412"/>
              </w:tabs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Овладение ум</w: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е</w: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нием  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упрощения выражений, сл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о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lastRenderedPageBreak/>
              <w:t>жения и вычит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а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ния, умножения и деления алгебра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и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ческих дробей с разными знамен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а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телями.</w:t>
            </w:r>
          </w:p>
          <w:p w:rsidR="006630B9" w:rsidRPr="005741CE" w:rsidRDefault="006630B9">
            <w:pPr>
              <w:keepNext/>
              <w:tabs>
                <w:tab w:val="left" w:pos="2412"/>
              </w:tabs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Овладение н</w: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а</w: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выками 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преобр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а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зования раци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о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нальных выраж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е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ний, доказательс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т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ва тождеств, 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 р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шения 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рационал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ь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ных уравнений способом освоб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о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ждения от знам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е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нателей, составляя математическую модель реальной ситуации.</w:t>
            </w: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30B9" w:rsidRPr="005741CE" w:rsidRDefault="006630B9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 w:rsidRPr="005741CE">
              <w:rPr>
                <w:sz w:val="20"/>
                <w:szCs w:val="20"/>
              </w:rPr>
              <w:lastRenderedPageBreak/>
              <w:t>§1. Основные понятия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30B9" w:rsidRPr="005741CE" w:rsidRDefault="006630B9">
            <w:pPr>
              <w:pStyle w:val="a4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 w:rsidRPr="005741CE">
              <w:rPr>
                <w:iCs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630B9" w:rsidRPr="005741CE" w:rsidRDefault="006630B9">
            <w:pPr>
              <w:pStyle w:val="a4"/>
              <w:spacing w:before="0" w:beforeAutospacing="0" w:after="0" w:afterAutospacing="0"/>
              <w:rPr>
                <w:bCs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30B9" w:rsidRPr="005741CE" w:rsidRDefault="006630B9" w:rsidP="00F77214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5741CE">
              <w:rPr>
                <w:sz w:val="20"/>
                <w:szCs w:val="20"/>
              </w:rPr>
              <w:t>Числитель, знам</w:t>
            </w:r>
            <w:r w:rsidRPr="005741CE">
              <w:rPr>
                <w:sz w:val="20"/>
                <w:szCs w:val="20"/>
              </w:rPr>
              <w:t>е</w:t>
            </w:r>
            <w:r w:rsidRPr="005741CE">
              <w:rPr>
                <w:sz w:val="20"/>
                <w:szCs w:val="20"/>
              </w:rPr>
              <w:t>натель дроби, зн</w:t>
            </w:r>
            <w:r w:rsidRPr="005741CE">
              <w:rPr>
                <w:sz w:val="20"/>
                <w:szCs w:val="20"/>
              </w:rPr>
              <w:t>а</w:t>
            </w:r>
            <w:r w:rsidRPr="005741CE">
              <w:rPr>
                <w:sz w:val="20"/>
                <w:szCs w:val="20"/>
              </w:rPr>
              <w:t>чение алгебраич</w:t>
            </w:r>
            <w:r w:rsidRPr="005741CE">
              <w:rPr>
                <w:sz w:val="20"/>
                <w:szCs w:val="20"/>
              </w:rPr>
              <w:t>е</w:t>
            </w:r>
            <w:r w:rsidRPr="005741CE">
              <w:rPr>
                <w:sz w:val="20"/>
                <w:szCs w:val="20"/>
              </w:rPr>
              <w:t>ской дроби.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6630B9" w:rsidRPr="005741CE" w:rsidRDefault="006630B9" w:rsidP="00DC1DD7">
            <w:pPr>
              <w:keepNext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абота с конспектом, с книгой по группам.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6630B9" w:rsidRPr="005741CE" w:rsidRDefault="006630B9">
            <w:pPr>
              <w:pStyle w:val="a9"/>
              <w:rPr>
                <w:iCs/>
                <w:sz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6630B9" w:rsidRPr="005741CE" w:rsidRDefault="006630B9">
            <w:pPr>
              <w:pStyle w:val="a9"/>
              <w:rPr>
                <w:iCs/>
                <w:sz w:val="20"/>
              </w:rPr>
            </w:pPr>
          </w:p>
        </w:tc>
      </w:tr>
      <w:tr w:rsidR="006630B9" w:rsidRPr="005741CE" w:rsidTr="00160D4A">
        <w:trPr>
          <w:trHeight w:val="981"/>
        </w:trPr>
        <w:tc>
          <w:tcPr>
            <w:tcW w:w="567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6630B9" w:rsidRPr="005741CE" w:rsidRDefault="006630B9" w:rsidP="00F77214">
            <w:pPr>
              <w:pStyle w:val="a4"/>
              <w:spacing w:before="0" w:beforeAutospacing="0" w:after="0" w:afterAutospacing="0"/>
              <w:ind w:left="113" w:right="113"/>
              <w:jc w:val="center"/>
              <w:rPr>
                <w:iCs/>
                <w:sz w:val="20"/>
                <w:szCs w:val="20"/>
              </w:rPr>
            </w:pPr>
            <w:r w:rsidRPr="005741CE">
              <w:rPr>
                <w:iCs/>
                <w:sz w:val="20"/>
                <w:szCs w:val="20"/>
              </w:rPr>
              <w:t>2-3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49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6630B9" w:rsidRPr="005741CE" w:rsidRDefault="006630B9" w:rsidP="00D04357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 w:rsidRPr="005741CE">
              <w:rPr>
                <w:sz w:val="20"/>
                <w:szCs w:val="20"/>
              </w:rPr>
              <w:t>§2. Основное свойство алгебраической дроби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6630B9" w:rsidRPr="005741CE" w:rsidRDefault="006630B9">
            <w:pPr>
              <w:pStyle w:val="a4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 w:rsidRPr="005741CE">
              <w:rPr>
                <w:iCs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6630B9" w:rsidRPr="005741CE" w:rsidRDefault="006630B9">
            <w:pPr>
              <w:pStyle w:val="a4"/>
              <w:spacing w:before="0" w:beforeAutospacing="0" w:after="0" w:afterAutospacing="0"/>
              <w:rPr>
                <w:bCs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6630B9" w:rsidRPr="005741CE" w:rsidRDefault="006630B9" w:rsidP="00F77214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Сокращение дробей, приведение дроби к общему знаменат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лю. 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6630B9" w:rsidRPr="005741CE" w:rsidRDefault="00BE62AA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ешение задач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6630B9" w:rsidRPr="005741CE" w:rsidRDefault="006630B9">
            <w:pPr>
              <w:pStyle w:val="2"/>
              <w:rPr>
                <w:iCs/>
                <w:color w:val="auto"/>
                <w:sz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6630B9" w:rsidRPr="005741CE" w:rsidRDefault="006630B9">
            <w:pPr>
              <w:pStyle w:val="2"/>
              <w:rPr>
                <w:iCs/>
                <w:color w:val="auto"/>
                <w:sz w:val="20"/>
              </w:rPr>
            </w:pPr>
          </w:p>
        </w:tc>
      </w:tr>
      <w:tr w:rsidR="006630B9" w:rsidRPr="005741CE" w:rsidTr="00160D4A">
        <w:trPr>
          <w:trHeight w:val="552"/>
        </w:trPr>
        <w:tc>
          <w:tcPr>
            <w:tcW w:w="567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4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6630B9" w:rsidRPr="005741CE" w:rsidRDefault="006630B9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6630B9" w:rsidRPr="005741CE" w:rsidRDefault="006630B9" w:rsidP="00F77214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Основное  свойство дроби 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6630B9" w:rsidRPr="005741CE" w:rsidRDefault="006630B9" w:rsidP="00673305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рактикум.</w:t>
            </w:r>
            <w:r w:rsidR="0067330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ешение качественных задач.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6630B9" w:rsidRPr="005741CE" w:rsidRDefault="006630B9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6630B9" w:rsidRPr="005741CE" w:rsidRDefault="006630B9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</w:tr>
      <w:tr w:rsidR="006630B9" w:rsidRPr="005741CE" w:rsidTr="00160D4A">
        <w:trPr>
          <w:trHeight w:val="973"/>
        </w:trPr>
        <w:tc>
          <w:tcPr>
            <w:tcW w:w="567" w:type="dxa"/>
            <w:vMerge w:val="restart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extDirection w:val="btLr"/>
            <w:hideMark/>
          </w:tcPr>
          <w:p w:rsidR="006630B9" w:rsidRPr="005741CE" w:rsidRDefault="006630B9">
            <w:pPr>
              <w:pStyle w:val="a9"/>
              <w:ind w:right="113"/>
              <w:jc w:val="center"/>
              <w:rPr>
                <w:iCs/>
                <w:color w:val="auto"/>
                <w:sz w:val="20"/>
              </w:rPr>
            </w:pPr>
            <w:r w:rsidRPr="005741CE">
              <w:rPr>
                <w:iCs/>
                <w:color w:val="auto"/>
                <w:sz w:val="20"/>
              </w:rPr>
              <w:t>4-5</w:t>
            </w:r>
          </w:p>
          <w:p w:rsidR="006630B9" w:rsidRPr="005741CE" w:rsidRDefault="006630B9" w:rsidP="00FF31A5">
            <w:pPr>
              <w:ind w:left="113" w:right="11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49" w:type="dxa"/>
            <w:vMerge w:val="restart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30B9" w:rsidRPr="005741CE" w:rsidRDefault="006630B9">
            <w:pPr>
              <w:pStyle w:val="a9"/>
              <w:ind w:firstLine="0"/>
              <w:jc w:val="left"/>
              <w:rPr>
                <w:color w:val="auto"/>
                <w:sz w:val="20"/>
              </w:rPr>
            </w:pPr>
            <w:r w:rsidRPr="005741CE">
              <w:rPr>
                <w:color w:val="auto"/>
                <w:sz w:val="20"/>
              </w:rPr>
              <w:t>§3. Сложение и вычитание алгебраических дробей с одинаковыми знаменат</w:t>
            </w:r>
            <w:r w:rsidRPr="005741CE">
              <w:rPr>
                <w:color w:val="auto"/>
                <w:sz w:val="20"/>
              </w:rPr>
              <w:t>е</w:t>
            </w:r>
            <w:r w:rsidRPr="005741CE">
              <w:rPr>
                <w:color w:val="auto"/>
                <w:sz w:val="20"/>
              </w:rPr>
              <w:t>лями</w:t>
            </w:r>
          </w:p>
          <w:p w:rsidR="006630B9" w:rsidRPr="005741CE" w:rsidRDefault="006630B9">
            <w:pPr>
              <w:pStyle w:val="a9"/>
              <w:ind w:firstLine="0"/>
              <w:jc w:val="left"/>
              <w:rPr>
                <w:color w:val="auto"/>
                <w:sz w:val="20"/>
              </w:rPr>
            </w:pPr>
          </w:p>
          <w:p w:rsidR="006630B9" w:rsidRPr="005741CE" w:rsidRDefault="006630B9">
            <w:pPr>
              <w:pStyle w:val="a9"/>
              <w:ind w:firstLine="0"/>
              <w:jc w:val="left"/>
              <w:rPr>
                <w:color w:val="auto"/>
                <w:sz w:val="20"/>
              </w:rPr>
            </w:pPr>
          </w:p>
          <w:p w:rsidR="006630B9" w:rsidRPr="005741CE" w:rsidRDefault="006630B9">
            <w:pPr>
              <w:pStyle w:val="a9"/>
              <w:ind w:firstLine="0"/>
              <w:jc w:val="left"/>
              <w:rPr>
                <w:iCs/>
                <w:color w:val="auto"/>
                <w:sz w:val="20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30B9" w:rsidRPr="005741CE" w:rsidRDefault="006630B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iCs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630B9" w:rsidRPr="005741CE" w:rsidRDefault="006630B9">
            <w:pPr>
              <w:pStyle w:val="a9"/>
              <w:ind w:firstLine="0"/>
              <w:jc w:val="left"/>
              <w:rPr>
                <w:bCs/>
                <w:color w:val="auto"/>
                <w:sz w:val="20"/>
              </w:rPr>
            </w:pPr>
          </w:p>
        </w:tc>
        <w:tc>
          <w:tcPr>
            <w:tcW w:w="1983" w:type="dxa"/>
            <w:vMerge w:val="restart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  <w:hideMark/>
          </w:tcPr>
          <w:p w:rsidR="006630B9" w:rsidRPr="005741CE" w:rsidRDefault="006630B9" w:rsidP="00F77214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Сложение и выч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тание дробей с од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наковыми знамен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телями. </w:t>
            </w:r>
          </w:p>
          <w:p w:rsidR="006630B9" w:rsidRPr="005741CE" w:rsidRDefault="006630B9" w:rsidP="0098167A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6630B9" w:rsidRPr="005741CE" w:rsidRDefault="006630B9" w:rsidP="0098167A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абота с опорными ко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н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спектами, работа с ра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з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даточным материалом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6630B9" w:rsidRPr="005741CE" w:rsidRDefault="00BE62AA" w:rsidP="00BE62AA">
            <w:pPr>
              <w:pStyle w:val="2"/>
              <w:ind w:firstLine="0"/>
              <w:rPr>
                <w:iCs/>
                <w:color w:val="auto"/>
                <w:sz w:val="20"/>
              </w:rPr>
            </w:pPr>
            <w:r>
              <w:rPr>
                <w:iCs/>
                <w:color w:val="auto"/>
                <w:sz w:val="20"/>
              </w:rPr>
              <w:t>Учебная таблица «Сложение и выч</w:t>
            </w:r>
            <w:r>
              <w:rPr>
                <w:iCs/>
                <w:color w:val="auto"/>
                <w:sz w:val="20"/>
              </w:rPr>
              <w:t>и</w:t>
            </w:r>
            <w:r>
              <w:rPr>
                <w:iCs/>
                <w:color w:val="auto"/>
                <w:sz w:val="20"/>
              </w:rPr>
              <w:t>тание алгебраич</w:t>
            </w:r>
            <w:r>
              <w:rPr>
                <w:iCs/>
                <w:color w:val="auto"/>
                <w:sz w:val="20"/>
              </w:rPr>
              <w:t>е</w:t>
            </w:r>
            <w:r>
              <w:rPr>
                <w:iCs/>
                <w:color w:val="auto"/>
                <w:sz w:val="20"/>
              </w:rPr>
              <w:t>ских дробей»</w:t>
            </w: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6630B9" w:rsidRPr="005741CE" w:rsidRDefault="006630B9">
            <w:pPr>
              <w:pStyle w:val="2"/>
              <w:rPr>
                <w:iCs/>
                <w:color w:val="auto"/>
                <w:sz w:val="20"/>
              </w:rPr>
            </w:pPr>
          </w:p>
        </w:tc>
      </w:tr>
      <w:tr w:rsidR="006630B9" w:rsidRPr="005741CE" w:rsidTr="00160D4A">
        <w:trPr>
          <w:trHeight w:val="953"/>
        </w:trPr>
        <w:tc>
          <w:tcPr>
            <w:tcW w:w="567" w:type="dxa"/>
            <w:vMerge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49" w:type="dxa"/>
            <w:vMerge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630B9" w:rsidRPr="005741CE" w:rsidRDefault="006630B9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983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30B9" w:rsidRPr="005741CE" w:rsidRDefault="006630B9" w:rsidP="0098167A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30B9" w:rsidRPr="005741CE" w:rsidRDefault="006630B9" w:rsidP="00DC1DD7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рактикум, индивид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у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альный опрос,</w:t>
            </w:r>
            <w:r w:rsidR="00DC1DD7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  <w:r w:rsidR="00DC1DD7" w:rsidRPr="00DC1DD7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сам</w:t>
            </w:r>
            <w:r w:rsidR="00DC1DD7" w:rsidRPr="00DC1DD7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о</w:t>
            </w:r>
            <w:r w:rsidR="00DC1DD7" w:rsidRPr="00DC1DD7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стоятельная работа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6630B9" w:rsidRPr="005741CE" w:rsidRDefault="006630B9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6630B9" w:rsidRPr="005741CE" w:rsidRDefault="006630B9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</w:tr>
      <w:tr w:rsidR="006630B9" w:rsidRPr="005741CE" w:rsidTr="00160D4A">
        <w:trPr>
          <w:trHeight w:val="836"/>
        </w:trPr>
        <w:tc>
          <w:tcPr>
            <w:tcW w:w="567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6630B9" w:rsidRPr="005741CE" w:rsidRDefault="006630B9">
            <w:pPr>
              <w:pStyle w:val="a9"/>
              <w:ind w:right="113"/>
              <w:jc w:val="center"/>
              <w:rPr>
                <w:iCs/>
                <w:color w:val="auto"/>
                <w:sz w:val="20"/>
              </w:rPr>
            </w:pPr>
            <w:r w:rsidRPr="005741CE">
              <w:rPr>
                <w:iCs/>
                <w:color w:val="auto"/>
                <w:sz w:val="20"/>
              </w:rPr>
              <w:t>6-9</w:t>
            </w:r>
          </w:p>
          <w:p w:rsidR="006630B9" w:rsidRPr="005741CE" w:rsidRDefault="006630B9">
            <w:pPr>
              <w:ind w:left="113" w:right="11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6630B9" w:rsidRPr="005741CE" w:rsidRDefault="006630B9">
            <w:pPr>
              <w:pStyle w:val="a9"/>
              <w:ind w:firstLine="0"/>
              <w:jc w:val="left"/>
              <w:rPr>
                <w:iCs/>
                <w:color w:val="auto"/>
                <w:sz w:val="20"/>
              </w:rPr>
            </w:pPr>
            <w:r w:rsidRPr="005741CE">
              <w:rPr>
                <w:color w:val="auto"/>
                <w:sz w:val="20"/>
              </w:rPr>
              <w:t>§4. Сложение и вычитание алгебраических дробей с разными знаменателями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6630B9" w:rsidRPr="005741CE" w:rsidRDefault="006630B9">
            <w:pPr>
              <w:pStyle w:val="a9"/>
              <w:jc w:val="center"/>
              <w:rPr>
                <w:iCs/>
                <w:color w:val="auto"/>
                <w:sz w:val="20"/>
              </w:rPr>
            </w:pPr>
          </w:p>
          <w:p w:rsidR="006630B9" w:rsidRPr="005741CE" w:rsidRDefault="00A36E7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6630B9" w:rsidRPr="005741CE" w:rsidRDefault="006630B9" w:rsidP="0098167A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6630B9" w:rsidRPr="005741CE" w:rsidRDefault="00DC1DD7" w:rsidP="00F77214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аименьший общий знаменатель</w:t>
            </w:r>
            <w:r w:rsidR="006630B9" w:rsidRPr="005741CE">
              <w:rPr>
                <w:rFonts w:ascii="Times New Roman" w:hAnsi="Times New Roman" w:cs="Times New Roman"/>
                <w:sz w:val="20"/>
                <w:szCs w:val="20"/>
              </w:rPr>
              <w:t>,  д</w:t>
            </w:r>
            <w:r w:rsidR="006630B9" w:rsidRPr="005741C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="006630B9" w:rsidRPr="005741CE">
              <w:rPr>
                <w:rFonts w:ascii="Times New Roman" w:hAnsi="Times New Roman" w:cs="Times New Roman"/>
                <w:sz w:val="20"/>
                <w:szCs w:val="20"/>
              </w:rPr>
              <w:t>полнительный мн</w:t>
            </w:r>
            <w:r w:rsidR="006630B9" w:rsidRPr="005741C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="006630B9" w:rsidRPr="005741CE">
              <w:rPr>
                <w:rFonts w:ascii="Times New Roman" w:hAnsi="Times New Roman" w:cs="Times New Roman"/>
                <w:sz w:val="20"/>
                <w:szCs w:val="20"/>
              </w:rPr>
              <w:t>житель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6630B9" w:rsidRPr="005741CE" w:rsidRDefault="006630B9" w:rsidP="0098167A">
            <w:pPr>
              <w:pStyle w:val="a3"/>
              <w:rPr>
                <w:rFonts w:ascii="Times New Roman" w:hAnsi="Times New Roman" w:cs="Times New Roman"/>
                <w:iCs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абота с конспектом, с книгой и наглядными пособиями по группам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6630B9" w:rsidRPr="005741CE" w:rsidRDefault="00BE62AA" w:rsidP="00BE62AA">
            <w:pPr>
              <w:pStyle w:val="a9"/>
              <w:ind w:firstLine="37"/>
              <w:rPr>
                <w:iCs/>
                <w:color w:val="auto"/>
                <w:sz w:val="20"/>
              </w:rPr>
            </w:pPr>
            <w:r>
              <w:rPr>
                <w:iCs/>
                <w:color w:val="auto"/>
                <w:sz w:val="20"/>
              </w:rPr>
              <w:t>Презентация «</w:t>
            </w:r>
            <w:r w:rsidRPr="005741CE">
              <w:rPr>
                <w:color w:val="auto"/>
                <w:sz w:val="20"/>
              </w:rPr>
              <w:t>Сл</w:t>
            </w:r>
            <w:r w:rsidRPr="005741CE">
              <w:rPr>
                <w:color w:val="auto"/>
                <w:sz w:val="20"/>
              </w:rPr>
              <w:t>о</w:t>
            </w:r>
            <w:r w:rsidRPr="005741CE">
              <w:rPr>
                <w:color w:val="auto"/>
                <w:sz w:val="20"/>
              </w:rPr>
              <w:t>жение и вычитание алгебраических дробей с разными знаменателями</w:t>
            </w:r>
            <w:r>
              <w:rPr>
                <w:color w:val="auto"/>
                <w:sz w:val="20"/>
              </w:rPr>
              <w:t>»</w:t>
            </w: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6630B9" w:rsidRPr="005741CE" w:rsidRDefault="006630B9">
            <w:pPr>
              <w:pStyle w:val="a9"/>
              <w:rPr>
                <w:iCs/>
                <w:color w:val="auto"/>
                <w:sz w:val="20"/>
              </w:rPr>
            </w:pPr>
          </w:p>
        </w:tc>
      </w:tr>
      <w:tr w:rsidR="006630B9" w:rsidRPr="005741CE" w:rsidTr="00160D4A">
        <w:trPr>
          <w:trHeight w:val="848"/>
        </w:trPr>
        <w:tc>
          <w:tcPr>
            <w:tcW w:w="567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A36E78" w:rsidRDefault="00A36E78" w:rsidP="00A36E78">
            <w:pPr>
              <w:pStyle w:val="a9"/>
              <w:ind w:firstLine="0"/>
              <w:jc w:val="left"/>
              <w:rPr>
                <w:iCs/>
                <w:color w:val="auto"/>
                <w:sz w:val="20"/>
              </w:rPr>
            </w:pPr>
            <w:r w:rsidRPr="00A36E78">
              <w:rPr>
                <w:iCs/>
                <w:color w:val="auto"/>
                <w:sz w:val="20"/>
              </w:rPr>
              <w:t>Решение упражнений по теме «Сложение и вычит</w:t>
            </w:r>
            <w:r w:rsidRPr="00A36E78">
              <w:rPr>
                <w:iCs/>
                <w:color w:val="auto"/>
                <w:sz w:val="20"/>
              </w:rPr>
              <w:t>а</w:t>
            </w:r>
            <w:r w:rsidRPr="00A36E78">
              <w:rPr>
                <w:iCs/>
                <w:color w:val="auto"/>
                <w:sz w:val="20"/>
              </w:rPr>
              <w:t>ние алгебраических др</w:t>
            </w:r>
            <w:r w:rsidRPr="00A36E78">
              <w:rPr>
                <w:iCs/>
                <w:color w:val="auto"/>
                <w:sz w:val="20"/>
              </w:rPr>
              <w:t>о</w:t>
            </w:r>
            <w:r w:rsidRPr="00A36E78">
              <w:rPr>
                <w:iCs/>
                <w:color w:val="auto"/>
                <w:sz w:val="20"/>
              </w:rPr>
              <w:t>бей с разными знаменат</w:t>
            </w:r>
            <w:r w:rsidRPr="00A36E78">
              <w:rPr>
                <w:iCs/>
                <w:color w:val="auto"/>
                <w:sz w:val="20"/>
              </w:rPr>
              <w:t>е</w:t>
            </w:r>
            <w:r w:rsidRPr="00A36E78">
              <w:rPr>
                <w:iCs/>
                <w:color w:val="auto"/>
                <w:sz w:val="20"/>
              </w:rPr>
              <w:t>лями»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A36E78" w:rsidP="00A36E7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6630B9" w:rsidRPr="005741CE" w:rsidRDefault="006630B9" w:rsidP="0098167A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 w:rsidP="0098167A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Сложение и выч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тание обыкнове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ных дробей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6630B9" w:rsidRPr="005741CE" w:rsidRDefault="006630B9" w:rsidP="0098167A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роблемные задания.</w:t>
            </w:r>
          </w:p>
          <w:p w:rsidR="006630B9" w:rsidRPr="005741CE" w:rsidRDefault="006630B9" w:rsidP="0098167A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Взаимопроверка в парах.</w:t>
            </w:r>
          </w:p>
          <w:p w:rsidR="006630B9" w:rsidRPr="005741CE" w:rsidRDefault="006630B9" w:rsidP="0098167A">
            <w:pPr>
              <w:pStyle w:val="a3"/>
              <w:rPr>
                <w:rFonts w:ascii="Times New Roman" w:hAnsi="Times New Roman" w:cs="Times New Roman"/>
                <w:iCs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ешение упражнения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6630B9" w:rsidRPr="005741CE" w:rsidRDefault="006630B9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6630B9" w:rsidRPr="005741CE" w:rsidRDefault="006630B9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</w:tr>
      <w:tr w:rsidR="006630B9" w:rsidRPr="005741CE" w:rsidTr="00160D4A">
        <w:trPr>
          <w:trHeight w:val="831"/>
        </w:trPr>
        <w:tc>
          <w:tcPr>
            <w:tcW w:w="567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A36E78" w:rsidRDefault="00A36E78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A36E78">
              <w:rPr>
                <w:rFonts w:ascii="Times New Roman" w:hAnsi="Times New Roman" w:cs="Times New Roman"/>
                <w:iCs/>
                <w:sz w:val="20"/>
              </w:rPr>
              <w:t>Решение упражнений, с</w:t>
            </w:r>
            <w:r w:rsidRPr="00A36E78">
              <w:rPr>
                <w:rFonts w:ascii="Times New Roman" w:hAnsi="Times New Roman" w:cs="Times New Roman"/>
                <w:iCs/>
                <w:sz w:val="20"/>
              </w:rPr>
              <w:t>а</w:t>
            </w:r>
            <w:r w:rsidRPr="00A36E78">
              <w:rPr>
                <w:rFonts w:ascii="Times New Roman" w:hAnsi="Times New Roman" w:cs="Times New Roman"/>
                <w:iCs/>
                <w:sz w:val="20"/>
              </w:rPr>
              <w:t>мостоятельная работа по теме «Сложение и вычит</w:t>
            </w:r>
            <w:r w:rsidRPr="00A36E78">
              <w:rPr>
                <w:rFonts w:ascii="Times New Roman" w:hAnsi="Times New Roman" w:cs="Times New Roman"/>
                <w:iCs/>
                <w:sz w:val="20"/>
              </w:rPr>
              <w:t>а</w:t>
            </w:r>
            <w:r w:rsidRPr="00A36E78">
              <w:rPr>
                <w:rFonts w:ascii="Times New Roman" w:hAnsi="Times New Roman" w:cs="Times New Roman"/>
                <w:iCs/>
                <w:sz w:val="20"/>
              </w:rPr>
              <w:t>ние алгебраических др</w:t>
            </w:r>
            <w:r w:rsidRPr="00A36E78">
              <w:rPr>
                <w:rFonts w:ascii="Times New Roman" w:hAnsi="Times New Roman" w:cs="Times New Roman"/>
                <w:iCs/>
                <w:sz w:val="20"/>
              </w:rPr>
              <w:t>о</w:t>
            </w:r>
            <w:r w:rsidRPr="00A36E78">
              <w:rPr>
                <w:rFonts w:ascii="Times New Roman" w:hAnsi="Times New Roman" w:cs="Times New Roman"/>
                <w:iCs/>
                <w:sz w:val="20"/>
              </w:rPr>
              <w:t>бей с разными знаменат</w:t>
            </w:r>
            <w:r w:rsidRPr="00A36E78">
              <w:rPr>
                <w:rFonts w:ascii="Times New Roman" w:hAnsi="Times New Roman" w:cs="Times New Roman"/>
                <w:iCs/>
                <w:sz w:val="20"/>
              </w:rPr>
              <w:t>е</w:t>
            </w:r>
            <w:r w:rsidRPr="00A36E78">
              <w:rPr>
                <w:rFonts w:ascii="Times New Roman" w:hAnsi="Times New Roman" w:cs="Times New Roman"/>
                <w:iCs/>
                <w:sz w:val="20"/>
              </w:rPr>
              <w:t>лями»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A36E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6630B9" w:rsidRPr="005741CE" w:rsidRDefault="006630B9" w:rsidP="0098167A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6630B9" w:rsidRPr="005741CE" w:rsidRDefault="006630B9" w:rsidP="0098167A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Сложение и выч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тание обыкнове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ных дробей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6630B9" w:rsidRPr="005741CE" w:rsidRDefault="006630B9" w:rsidP="0098167A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Фронтальный опрос</w:t>
            </w:r>
          </w:p>
          <w:p w:rsidR="006630B9" w:rsidRPr="005741CE" w:rsidRDefault="006630B9" w:rsidP="0098167A">
            <w:pPr>
              <w:pStyle w:val="a3"/>
              <w:rPr>
                <w:rFonts w:ascii="Times New Roman" w:hAnsi="Times New Roman" w:cs="Times New Roman"/>
                <w:iCs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ешение качественных задач.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6630B9" w:rsidRPr="005741CE" w:rsidRDefault="006630B9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6630B9" w:rsidRPr="005741CE" w:rsidRDefault="006630B9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</w:tr>
      <w:tr w:rsidR="00A36E78" w:rsidRPr="005741CE" w:rsidTr="00160D4A">
        <w:trPr>
          <w:trHeight w:val="831"/>
        </w:trPr>
        <w:tc>
          <w:tcPr>
            <w:tcW w:w="56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A36E78" w:rsidRPr="005741CE" w:rsidRDefault="00A36E78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A36E78" w:rsidRPr="005741CE" w:rsidRDefault="00A36E78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A36E78" w:rsidRPr="00A36E78" w:rsidRDefault="00A36E78">
            <w:pPr>
              <w:rPr>
                <w:rFonts w:ascii="Times New Roman" w:hAnsi="Times New Roman" w:cs="Times New Roman"/>
                <w:iCs/>
                <w:sz w:val="20"/>
              </w:rPr>
            </w:pPr>
            <w:r w:rsidRPr="00A36E78">
              <w:rPr>
                <w:rFonts w:ascii="Times New Roman" w:hAnsi="Times New Roman" w:cs="Times New Roman"/>
                <w:iCs/>
                <w:sz w:val="20"/>
              </w:rPr>
              <w:t>Решение упражнений по теме «Сложение и вычит</w:t>
            </w:r>
            <w:r w:rsidRPr="00A36E78">
              <w:rPr>
                <w:rFonts w:ascii="Times New Roman" w:hAnsi="Times New Roman" w:cs="Times New Roman"/>
                <w:iCs/>
                <w:sz w:val="20"/>
              </w:rPr>
              <w:t>а</w:t>
            </w:r>
            <w:r w:rsidRPr="00A36E78">
              <w:rPr>
                <w:rFonts w:ascii="Times New Roman" w:hAnsi="Times New Roman" w:cs="Times New Roman"/>
                <w:iCs/>
                <w:sz w:val="20"/>
              </w:rPr>
              <w:t>ние алгебраических др</w:t>
            </w:r>
            <w:r w:rsidRPr="00A36E78">
              <w:rPr>
                <w:rFonts w:ascii="Times New Roman" w:hAnsi="Times New Roman" w:cs="Times New Roman"/>
                <w:iCs/>
                <w:sz w:val="20"/>
              </w:rPr>
              <w:t>о</w:t>
            </w:r>
            <w:r w:rsidRPr="00A36E78">
              <w:rPr>
                <w:rFonts w:ascii="Times New Roman" w:hAnsi="Times New Roman" w:cs="Times New Roman"/>
                <w:iCs/>
                <w:sz w:val="20"/>
              </w:rPr>
              <w:t>бей с разными знаменат</w:t>
            </w:r>
            <w:r w:rsidRPr="00A36E78">
              <w:rPr>
                <w:rFonts w:ascii="Times New Roman" w:hAnsi="Times New Roman" w:cs="Times New Roman"/>
                <w:iCs/>
                <w:sz w:val="20"/>
              </w:rPr>
              <w:t>е</w:t>
            </w:r>
            <w:r w:rsidRPr="00A36E78">
              <w:rPr>
                <w:rFonts w:ascii="Times New Roman" w:hAnsi="Times New Roman" w:cs="Times New Roman"/>
                <w:iCs/>
                <w:sz w:val="20"/>
              </w:rPr>
              <w:t>лями»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A36E78" w:rsidRDefault="00A36E78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A36E78" w:rsidRPr="005741CE" w:rsidRDefault="00A36E78" w:rsidP="0098167A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A36E78" w:rsidRPr="005741CE" w:rsidRDefault="00A36E78" w:rsidP="0098167A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A36E78" w:rsidRPr="005741CE" w:rsidRDefault="00A36E78" w:rsidP="0098167A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A36E78" w:rsidRPr="005741CE" w:rsidRDefault="00A36E78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A36E78" w:rsidRPr="005741CE" w:rsidRDefault="00A36E78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</w:tr>
      <w:tr w:rsidR="006630B9" w:rsidRPr="005741CE" w:rsidTr="00160D4A">
        <w:trPr>
          <w:cantSplit/>
          <w:trHeight w:val="702"/>
        </w:trPr>
        <w:tc>
          <w:tcPr>
            <w:tcW w:w="56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vAlign w:val="center"/>
            <w:hideMark/>
          </w:tcPr>
          <w:p w:rsidR="006630B9" w:rsidRPr="005741CE" w:rsidRDefault="006630B9" w:rsidP="004954E3">
            <w:pPr>
              <w:ind w:left="113" w:right="11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iCs/>
                <w:sz w:val="20"/>
                <w:szCs w:val="20"/>
              </w:rPr>
              <w:t>Контрольная работа №1 «Алгебраические дроби»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6630B9" w:rsidRPr="005741CE" w:rsidRDefault="006630B9" w:rsidP="0098167A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6630B9" w:rsidRPr="005741CE" w:rsidRDefault="006630B9" w:rsidP="0098167A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6630B9" w:rsidRPr="005741CE" w:rsidRDefault="006630B9" w:rsidP="0098167A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</w:rPr>
              <w:t>Индивидуальное  реш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</w:rPr>
              <w:t>е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</w:rPr>
              <w:t>ние контрольных зад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</w:rPr>
              <w:t>а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</w:rPr>
              <w:t>ний.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6630B9" w:rsidRPr="005741CE" w:rsidRDefault="006630B9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6630B9" w:rsidRPr="005741CE" w:rsidRDefault="006630B9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</w:tr>
      <w:tr w:rsidR="006630B9" w:rsidRPr="005741CE" w:rsidTr="00160D4A">
        <w:trPr>
          <w:trHeight w:val="770"/>
        </w:trPr>
        <w:tc>
          <w:tcPr>
            <w:tcW w:w="567" w:type="dxa"/>
            <w:vMerge w:val="restart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extDirection w:val="btLr"/>
            <w:hideMark/>
          </w:tcPr>
          <w:p w:rsidR="006630B9" w:rsidRPr="005741CE" w:rsidRDefault="006630B9">
            <w:pPr>
              <w:pStyle w:val="a9"/>
              <w:ind w:right="113"/>
              <w:jc w:val="center"/>
              <w:rPr>
                <w:iCs/>
                <w:color w:val="auto"/>
                <w:sz w:val="20"/>
              </w:rPr>
            </w:pPr>
            <w:r w:rsidRPr="005741CE">
              <w:rPr>
                <w:iCs/>
                <w:color w:val="auto"/>
                <w:sz w:val="20"/>
              </w:rPr>
              <w:t>11-12</w:t>
            </w:r>
          </w:p>
          <w:p w:rsidR="006630B9" w:rsidRPr="005741CE" w:rsidRDefault="006630B9">
            <w:pPr>
              <w:ind w:left="113" w:right="11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49" w:type="dxa"/>
            <w:vMerge w:val="restart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30B9" w:rsidRPr="005741CE" w:rsidRDefault="006630B9">
            <w:pPr>
              <w:pStyle w:val="a9"/>
              <w:ind w:firstLine="0"/>
              <w:jc w:val="left"/>
              <w:rPr>
                <w:iCs/>
                <w:color w:val="auto"/>
                <w:sz w:val="20"/>
              </w:rPr>
            </w:pPr>
            <w:r w:rsidRPr="005741CE">
              <w:rPr>
                <w:color w:val="auto"/>
                <w:sz w:val="20"/>
              </w:rPr>
              <w:t>§5. Умножение и деление алгебраических дробей. Возведение алгебраич</w:t>
            </w:r>
            <w:r w:rsidRPr="005741CE">
              <w:rPr>
                <w:color w:val="auto"/>
                <w:sz w:val="20"/>
              </w:rPr>
              <w:t>е</w:t>
            </w:r>
            <w:r w:rsidRPr="005741CE">
              <w:rPr>
                <w:color w:val="auto"/>
                <w:sz w:val="20"/>
              </w:rPr>
              <w:t>ской дроби в степень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30B9" w:rsidRPr="005741CE" w:rsidRDefault="006630B9">
            <w:pPr>
              <w:pStyle w:val="a9"/>
              <w:jc w:val="center"/>
              <w:rPr>
                <w:iCs/>
                <w:color w:val="auto"/>
                <w:sz w:val="20"/>
              </w:rPr>
            </w:pPr>
            <w:r w:rsidRPr="005741CE">
              <w:rPr>
                <w:iCs/>
                <w:color w:val="auto"/>
                <w:sz w:val="20"/>
              </w:rPr>
              <w:t>2</w:t>
            </w:r>
          </w:p>
          <w:p w:rsidR="006630B9" w:rsidRPr="005741CE" w:rsidRDefault="006630B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630B9" w:rsidRPr="005741CE" w:rsidRDefault="006630B9" w:rsidP="0098167A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30B9" w:rsidRPr="005741CE" w:rsidRDefault="006630B9" w:rsidP="0016069B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Умножение и дел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ние дробей, возв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дение их в степень.  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6630B9" w:rsidRPr="005741CE" w:rsidRDefault="006630B9" w:rsidP="0098167A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роблемные задания, фронтальный опрос, у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ажнения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6630B9" w:rsidRPr="005741CE" w:rsidRDefault="00BE62AA" w:rsidP="00BE62AA">
            <w:pPr>
              <w:pStyle w:val="a7"/>
              <w:tabs>
                <w:tab w:val="left" w:pos="253"/>
              </w:tabs>
              <w:rPr>
                <w:iCs/>
                <w:color w:val="auto"/>
                <w:sz w:val="20"/>
              </w:rPr>
            </w:pPr>
            <w:proofErr w:type="spellStart"/>
            <w:proofErr w:type="gramStart"/>
            <w:r>
              <w:rPr>
                <w:iCs/>
                <w:color w:val="auto"/>
                <w:sz w:val="20"/>
              </w:rPr>
              <w:t>Пр</w:t>
            </w:r>
            <w:proofErr w:type="spellEnd"/>
            <w:proofErr w:type="gramEnd"/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6630B9" w:rsidRPr="005741CE" w:rsidRDefault="006630B9">
            <w:pPr>
              <w:pStyle w:val="a7"/>
              <w:rPr>
                <w:iCs/>
                <w:color w:val="auto"/>
                <w:sz w:val="20"/>
              </w:rPr>
            </w:pPr>
          </w:p>
        </w:tc>
      </w:tr>
      <w:tr w:rsidR="006630B9" w:rsidRPr="005741CE" w:rsidTr="00160D4A">
        <w:trPr>
          <w:trHeight w:val="704"/>
        </w:trPr>
        <w:tc>
          <w:tcPr>
            <w:tcW w:w="567" w:type="dxa"/>
            <w:vMerge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49" w:type="dxa"/>
            <w:vMerge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630B9" w:rsidRPr="005741CE" w:rsidRDefault="006630B9" w:rsidP="0098167A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30B9" w:rsidRPr="005741CE" w:rsidRDefault="006630B9" w:rsidP="0016069B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Формулы сокр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щённого умножения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30B9" w:rsidRPr="005741CE" w:rsidRDefault="006630B9" w:rsidP="0098167A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рактикум, фронтал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ь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ный опрос, упражнения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6630B9" w:rsidRPr="00BE62AA" w:rsidRDefault="00BE62AA" w:rsidP="00BE62AA">
            <w:pPr>
              <w:tabs>
                <w:tab w:val="left" w:pos="538"/>
              </w:tabs>
              <w:rPr>
                <w:rFonts w:ascii="Times New Roman" w:hAnsi="Times New Roman" w:cs="Times New Roman"/>
                <w:bCs/>
                <w:iCs/>
                <w:spacing w:val="6"/>
                <w:sz w:val="20"/>
                <w:szCs w:val="42"/>
              </w:rPr>
            </w:pPr>
            <w:r w:rsidRPr="00BE62AA">
              <w:rPr>
                <w:rFonts w:ascii="Times New Roman" w:hAnsi="Times New Roman" w:cs="Times New Roman"/>
                <w:bCs/>
                <w:iCs/>
                <w:spacing w:val="6"/>
                <w:sz w:val="20"/>
                <w:szCs w:val="42"/>
              </w:rPr>
              <w:t>Презентация «У</w:t>
            </w:r>
            <w:r w:rsidRPr="00BE62AA">
              <w:rPr>
                <w:rFonts w:ascii="Times New Roman" w:hAnsi="Times New Roman" w:cs="Times New Roman"/>
                <w:bCs/>
                <w:iCs/>
                <w:spacing w:val="6"/>
                <w:sz w:val="20"/>
                <w:szCs w:val="42"/>
              </w:rPr>
              <w:t>м</w:t>
            </w:r>
            <w:r w:rsidRPr="00BE62AA">
              <w:rPr>
                <w:rFonts w:ascii="Times New Roman" w:hAnsi="Times New Roman" w:cs="Times New Roman"/>
                <w:bCs/>
                <w:iCs/>
                <w:spacing w:val="6"/>
                <w:sz w:val="20"/>
                <w:szCs w:val="42"/>
              </w:rPr>
              <w:t>ножение и деление алгебраических дробей»</w:t>
            </w: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6630B9" w:rsidRPr="005741CE" w:rsidRDefault="006630B9">
            <w:pPr>
              <w:rPr>
                <w:rFonts w:ascii="Times New Roman" w:hAnsi="Times New Roman" w:cs="Times New Roman"/>
                <w:b/>
                <w:bCs/>
                <w:iCs/>
                <w:spacing w:val="6"/>
                <w:sz w:val="20"/>
                <w:szCs w:val="42"/>
              </w:rPr>
            </w:pPr>
          </w:p>
        </w:tc>
      </w:tr>
      <w:tr w:rsidR="006630B9" w:rsidRPr="005741CE" w:rsidTr="00160D4A">
        <w:trPr>
          <w:trHeight w:val="577"/>
        </w:trPr>
        <w:tc>
          <w:tcPr>
            <w:tcW w:w="567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6630B9" w:rsidRPr="005741CE" w:rsidRDefault="006630B9">
            <w:pPr>
              <w:ind w:left="113" w:right="11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13-15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6630B9" w:rsidRPr="005741CE" w:rsidRDefault="006630B9">
            <w:pPr>
              <w:pStyle w:val="a9"/>
              <w:ind w:firstLine="0"/>
              <w:jc w:val="left"/>
              <w:rPr>
                <w:color w:val="auto"/>
              </w:rPr>
            </w:pPr>
            <w:r w:rsidRPr="005741CE">
              <w:rPr>
                <w:color w:val="auto"/>
                <w:sz w:val="20"/>
              </w:rPr>
              <w:t>§6. Преобразование р</w:t>
            </w:r>
            <w:r w:rsidRPr="005741CE">
              <w:rPr>
                <w:color w:val="auto"/>
                <w:sz w:val="20"/>
              </w:rPr>
              <w:t>а</w:t>
            </w:r>
            <w:r w:rsidRPr="005741CE">
              <w:rPr>
                <w:color w:val="auto"/>
                <w:sz w:val="20"/>
              </w:rPr>
              <w:t>циональных выражений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6630B9" w:rsidRPr="005741CE" w:rsidRDefault="006630B9">
            <w:pPr>
              <w:pStyle w:val="a7"/>
              <w:rPr>
                <w:iCs/>
                <w:color w:val="auto"/>
                <w:sz w:val="20"/>
              </w:rPr>
            </w:pPr>
          </w:p>
          <w:p w:rsidR="006630B9" w:rsidRPr="005741CE" w:rsidRDefault="00A36E7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6630B9" w:rsidRPr="005741CE" w:rsidRDefault="006630B9" w:rsidP="001445B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6630B9" w:rsidRPr="005741CE" w:rsidRDefault="006630B9" w:rsidP="001445B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Действия с дробями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6630B9" w:rsidRPr="005741CE" w:rsidRDefault="006630B9" w:rsidP="001445B8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Фронтальный опрос. Р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а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бота с демонстрацио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н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ным материалом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6630B9" w:rsidRPr="005741CE" w:rsidRDefault="006630B9">
            <w:pPr>
              <w:pStyle w:val="a9"/>
              <w:rPr>
                <w:iCs/>
                <w:color w:val="auto"/>
                <w:sz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6630B9" w:rsidRPr="005741CE" w:rsidRDefault="006630B9">
            <w:pPr>
              <w:pStyle w:val="a9"/>
              <w:rPr>
                <w:iCs/>
                <w:color w:val="auto"/>
                <w:sz w:val="20"/>
              </w:rPr>
            </w:pPr>
          </w:p>
        </w:tc>
      </w:tr>
      <w:tr w:rsidR="006630B9" w:rsidRPr="005741CE" w:rsidTr="00160D4A">
        <w:trPr>
          <w:trHeight w:val="411"/>
        </w:trPr>
        <w:tc>
          <w:tcPr>
            <w:tcW w:w="567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49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A36E78" w:rsidRDefault="00A36E78" w:rsidP="00A36E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36E78"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. Преобразование рациональных выраж</w:t>
            </w:r>
            <w:r w:rsidRPr="00A36E78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A36E78">
              <w:rPr>
                <w:rFonts w:ascii="Times New Roman" w:hAnsi="Times New Roman" w:cs="Times New Roman"/>
                <w:sz w:val="20"/>
                <w:szCs w:val="20"/>
              </w:rPr>
              <w:t>ний»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A36E78" w:rsidP="00A36E7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6630B9" w:rsidRPr="005741CE" w:rsidRDefault="006630B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6630B9" w:rsidRPr="005741CE" w:rsidRDefault="006630B9" w:rsidP="0016069B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Преобразование рациональных в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ы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ражений.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6630B9" w:rsidRPr="005741CE" w:rsidRDefault="006630B9" w:rsidP="001445B8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остроение алгоритма действия, решение у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ажнений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6630B9" w:rsidRPr="005741CE" w:rsidRDefault="006630B9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6630B9" w:rsidRPr="005741CE" w:rsidRDefault="006630B9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</w:tr>
      <w:tr w:rsidR="006630B9" w:rsidRPr="005741CE" w:rsidTr="00160D4A">
        <w:trPr>
          <w:trHeight w:val="773"/>
        </w:trPr>
        <w:tc>
          <w:tcPr>
            <w:tcW w:w="567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4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sz w:val="24"/>
                <w:szCs w:val="20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6630B9" w:rsidRPr="005741CE" w:rsidRDefault="006630B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6630B9" w:rsidRPr="005741CE" w:rsidRDefault="006630B9" w:rsidP="0016069B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Действия с дроб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ми. 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6630B9" w:rsidRPr="005741CE" w:rsidRDefault="006630B9" w:rsidP="00DC1DD7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Работа с опорными ко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спектами, </w:t>
            </w:r>
            <w:r w:rsidR="00DC1DD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DC1DD7" w:rsidRPr="00DC1DD7">
              <w:rPr>
                <w:rFonts w:ascii="Times New Roman" w:hAnsi="Times New Roman" w:cs="Times New Roman"/>
                <w:b/>
                <w:sz w:val="20"/>
                <w:szCs w:val="20"/>
              </w:rPr>
              <w:t>самосто</w:t>
            </w:r>
            <w:r w:rsidR="00DC1DD7" w:rsidRPr="00DC1DD7">
              <w:rPr>
                <w:rFonts w:ascii="Times New Roman" w:hAnsi="Times New Roman" w:cs="Times New Roman"/>
                <w:b/>
                <w:sz w:val="20"/>
                <w:szCs w:val="20"/>
              </w:rPr>
              <w:t>я</w:t>
            </w:r>
            <w:r w:rsidR="00DC1DD7" w:rsidRPr="00DC1DD7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тельная </w:t>
            </w:r>
            <w:r w:rsidRPr="00DC1DD7">
              <w:rPr>
                <w:rFonts w:ascii="Times New Roman" w:hAnsi="Times New Roman" w:cs="Times New Roman"/>
                <w:b/>
                <w:sz w:val="20"/>
                <w:szCs w:val="20"/>
              </w:rPr>
              <w:t>работа</w:t>
            </w:r>
            <w:r w:rsidR="00DC1DD7" w:rsidRPr="00DC1DD7">
              <w:rPr>
                <w:rFonts w:ascii="Times New Roman" w:hAnsi="Times New Roman" w:cs="Times New Roman"/>
                <w:b/>
                <w:sz w:val="20"/>
                <w:szCs w:val="20"/>
              </w:rPr>
              <w:t>.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6630B9" w:rsidRPr="005741CE" w:rsidRDefault="006630B9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6630B9" w:rsidRPr="005741CE" w:rsidRDefault="006630B9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</w:tr>
      <w:tr w:rsidR="006630B9" w:rsidRPr="005741CE" w:rsidTr="00A36E78">
        <w:trPr>
          <w:trHeight w:val="757"/>
        </w:trPr>
        <w:tc>
          <w:tcPr>
            <w:tcW w:w="567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6630B9" w:rsidRPr="005741CE" w:rsidRDefault="006630B9" w:rsidP="0016069B">
            <w:pPr>
              <w:pStyle w:val="a9"/>
              <w:ind w:right="113"/>
              <w:rPr>
                <w:iCs/>
                <w:color w:val="auto"/>
                <w:sz w:val="20"/>
              </w:rPr>
            </w:pPr>
            <w:r>
              <w:rPr>
                <w:iCs/>
                <w:color w:val="auto"/>
                <w:sz w:val="20"/>
              </w:rPr>
              <w:t>16-18</w:t>
            </w:r>
          </w:p>
          <w:p w:rsidR="006630B9" w:rsidRPr="005741CE" w:rsidRDefault="006630B9">
            <w:pPr>
              <w:ind w:left="113" w:right="11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6630B9" w:rsidRPr="005741CE" w:rsidRDefault="006630B9" w:rsidP="007E25EE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§7. Первые представления о решении рациональных уравнений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6630B9" w:rsidRPr="005741CE" w:rsidRDefault="00A36E7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630B9" w:rsidRPr="005741CE" w:rsidRDefault="006630B9">
            <w:pPr>
              <w:pStyle w:val="a9"/>
              <w:keepNext/>
              <w:ind w:firstLine="0"/>
              <w:jc w:val="left"/>
              <w:rPr>
                <w:bCs/>
                <w:color w:val="auto"/>
                <w:sz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30B9" w:rsidRPr="005741CE" w:rsidRDefault="006630B9" w:rsidP="001445B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Действия с дробями 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6630B9" w:rsidRPr="005741CE" w:rsidRDefault="006630B9" w:rsidP="001445B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Фронтальный опрос. Р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бота с демонстрацио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ным материалом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6630B9" w:rsidRPr="005741CE" w:rsidRDefault="00BE62AA" w:rsidP="00BE62AA">
            <w:pPr>
              <w:pStyle w:val="2"/>
              <w:ind w:firstLine="0"/>
              <w:rPr>
                <w:iCs/>
                <w:color w:val="auto"/>
                <w:sz w:val="20"/>
              </w:rPr>
            </w:pPr>
            <w:r>
              <w:rPr>
                <w:iCs/>
                <w:color w:val="auto"/>
                <w:sz w:val="20"/>
              </w:rPr>
              <w:t>Учебная таблица «Рациональные уравнения»</w:t>
            </w: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6630B9" w:rsidRPr="005741CE" w:rsidRDefault="006630B9">
            <w:pPr>
              <w:pStyle w:val="2"/>
              <w:rPr>
                <w:iCs/>
                <w:color w:val="auto"/>
                <w:sz w:val="20"/>
              </w:rPr>
            </w:pPr>
          </w:p>
        </w:tc>
      </w:tr>
      <w:tr w:rsidR="006630B9" w:rsidRPr="005741CE" w:rsidTr="00160D4A">
        <w:trPr>
          <w:trHeight w:val="698"/>
        </w:trPr>
        <w:tc>
          <w:tcPr>
            <w:tcW w:w="567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A36E78" w:rsidP="007E25EE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ение рациональных уравнений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A36E78" w:rsidP="00A36E7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630B9" w:rsidRPr="005741CE" w:rsidRDefault="006630B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30B9" w:rsidRPr="001E7DEA" w:rsidRDefault="006630B9">
            <w:pPr>
              <w:pStyle w:val="a9"/>
              <w:keepNext/>
              <w:ind w:firstLine="0"/>
              <w:jc w:val="left"/>
              <w:rPr>
                <w:color w:val="auto"/>
                <w:sz w:val="20"/>
              </w:rPr>
            </w:pPr>
            <w:r w:rsidRPr="001E7DEA">
              <w:rPr>
                <w:color w:val="auto"/>
                <w:sz w:val="20"/>
              </w:rPr>
              <w:t>Действия с дробями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6630B9" w:rsidRPr="005741CE" w:rsidRDefault="006630B9" w:rsidP="00760913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Взаимопроверка в парах.</w:t>
            </w:r>
          </w:p>
          <w:p w:rsidR="006630B9" w:rsidRPr="005741CE" w:rsidRDefault="006630B9" w:rsidP="00760913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Решение </w:t>
            </w:r>
            <w:proofErr w:type="gramStart"/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проблемных</w:t>
            </w:r>
            <w:proofErr w:type="gramEnd"/>
          </w:p>
          <w:p w:rsidR="006630B9" w:rsidRPr="005741CE" w:rsidRDefault="006630B9" w:rsidP="00760913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задач.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6630B9" w:rsidRPr="005741CE" w:rsidRDefault="006630B9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6630B9" w:rsidRPr="005741CE" w:rsidRDefault="006630B9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</w:tr>
      <w:tr w:rsidR="00A36E78" w:rsidRPr="005741CE" w:rsidTr="00D33D4C">
        <w:trPr>
          <w:trHeight w:val="390"/>
        </w:trPr>
        <w:tc>
          <w:tcPr>
            <w:tcW w:w="567" w:type="dxa"/>
            <w:vMerge w:val="restart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  <w:textDirection w:val="btLr"/>
            <w:hideMark/>
          </w:tcPr>
          <w:p w:rsidR="00A36E78" w:rsidRPr="005741CE" w:rsidRDefault="00A36E78" w:rsidP="0016069B">
            <w:pPr>
              <w:pStyle w:val="2"/>
              <w:ind w:right="113" w:firstLine="0"/>
              <w:jc w:val="center"/>
              <w:rPr>
                <w:iCs/>
                <w:color w:val="auto"/>
                <w:sz w:val="20"/>
              </w:rPr>
            </w:pPr>
            <w:r>
              <w:rPr>
                <w:iCs/>
                <w:color w:val="auto"/>
                <w:sz w:val="20"/>
              </w:rPr>
              <w:lastRenderedPageBreak/>
              <w:t>19-21</w:t>
            </w:r>
          </w:p>
          <w:p w:rsidR="00A36E78" w:rsidRPr="005741CE" w:rsidRDefault="00A36E78" w:rsidP="0016069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A36E78" w:rsidRPr="005741CE" w:rsidRDefault="00A36E78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A36E78" w:rsidRPr="005741CE" w:rsidRDefault="00A36E78" w:rsidP="00760913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§8. Степень с отрицател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ным целым показателем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A36E78" w:rsidRPr="005741CE" w:rsidRDefault="00A36E78" w:rsidP="00760913">
            <w:pPr>
              <w:pStyle w:val="a3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  <w:p w:rsidR="00A36E78" w:rsidRPr="005741CE" w:rsidRDefault="00A36E78" w:rsidP="00760913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A36E78" w:rsidRPr="005741CE" w:rsidRDefault="00A36E78" w:rsidP="00760913">
            <w:pPr>
              <w:pStyle w:val="a3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1983" w:type="dxa"/>
            <w:vMerge w:val="restart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A36E78" w:rsidRPr="005741CE" w:rsidRDefault="00A36E78" w:rsidP="0016069B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Степень с натурал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ь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ным показателем.</w:t>
            </w:r>
          </w:p>
        </w:tc>
        <w:tc>
          <w:tcPr>
            <w:tcW w:w="2408" w:type="dxa"/>
            <w:vMerge w:val="restart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  <w:hideMark/>
          </w:tcPr>
          <w:p w:rsidR="00A36E78" w:rsidRPr="005741CE" w:rsidRDefault="00A36E78" w:rsidP="00760913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Составление опорного конспекта, решение з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а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дач.</w:t>
            </w:r>
          </w:p>
        </w:tc>
        <w:tc>
          <w:tcPr>
            <w:tcW w:w="1983" w:type="dxa"/>
            <w:vMerge w:val="restart"/>
            <w:tcBorders>
              <w:top w:val="outset" w:sz="6" w:space="0" w:color="auto"/>
              <w:left w:val="outset" w:sz="6" w:space="0" w:color="auto"/>
              <w:right w:val="single" w:sz="4" w:space="0" w:color="auto"/>
            </w:tcBorders>
          </w:tcPr>
          <w:p w:rsidR="00A36E78" w:rsidRPr="005741CE" w:rsidRDefault="00A36E78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Учебная таблица «Степень с отриц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а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тельным показат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е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лем»</w:t>
            </w:r>
          </w:p>
        </w:tc>
        <w:tc>
          <w:tcPr>
            <w:tcW w:w="1425" w:type="dxa"/>
            <w:vMerge w:val="restart"/>
            <w:tcBorders>
              <w:top w:val="outset" w:sz="6" w:space="0" w:color="auto"/>
              <w:left w:val="single" w:sz="4" w:space="0" w:color="auto"/>
              <w:right w:val="outset" w:sz="6" w:space="0" w:color="auto"/>
            </w:tcBorders>
          </w:tcPr>
          <w:p w:rsidR="00A36E78" w:rsidRPr="005741CE" w:rsidRDefault="00A36E78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Физика</w:t>
            </w:r>
          </w:p>
        </w:tc>
      </w:tr>
      <w:tr w:rsidR="00A36E78" w:rsidRPr="005741CE" w:rsidTr="00D33D4C">
        <w:trPr>
          <w:trHeight w:val="855"/>
        </w:trPr>
        <w:tc>
          <w:tcPr>
            <w:tcW w:w="567" w:type="dxa"/>
            <w:vMerge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A36E78" w:rsidRDefault="00A36E78" w:rsidP="0016069B">
            <w:pPr>
              <w:pStyle w:val="2"/>
              <w:ind w:right="113" w:firstLine="0"/>
              <w:jc w:val="center"/>
              <w:rPr>
                <w:iCs/>
                <w:color w:val="auto"/>
                <w:sz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A36E78" w:rsidRPr="005741CE" w:rsidRDefault="00A36E78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36E78" w:rsidRPr="005741CE" w:rsidRDefault="00A36E78" w:rsidP="00760913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Степень с отриц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тельным целым показат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лем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»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36E78" w:rsidRPr="005741CE" w:rsidRDefault="00A36E78" w:rsidP="00760913">
            <w:pPr>
              <w:pStyle w:val="a3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A36E78" w:rsidRPr="005741CE" w:rsidRDefault="00A36E78" w:rsidP="00760913">
            <w:pPr>
              <w:pStyle w:val="a3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1983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36E78" w:rsidRPr="005741CE" w:rsidRDefault="00A36E78" w:rsidP="0016069B">
            <w:pPr>
              <w:pStyle w:val="a3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408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36E78" w:rsidRPr="005741CE" w:rsidRDefault="00A36E78" w:rsidP="00760913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983" w:type="dxa"/>
            <w:vMerge/>
            <w:tcBorders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A36E78" w:rsidRDefault="00A36E78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25" w:type="dxa"/>
            <w:vMerge/>
            <w:tcBorders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A36E78" w:rsidRDefault="00A36E78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</w:tr>
      <w:tr w:rsidR="006630B9" w:rsidRPr="005741CE" w:rsidTr="00160D4A">
        <w:trPr>
          <w:cantSplit/>
          <w:trHeight w:val="549"/>
        </w:trPr>
        <w:tc>
          <w:tcPr>
            <w:tcW w:w="567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extDirection w:val="btLr"/>
            <w:hideMark/>
          </w:tcPr>
          <w:p w:rsidR="006630B9" w:rsidRPr="005741CE" w:rsidRDefault="002946EB" w:rsidP="0016069B">
            <w:pPr>
              <w:pStyle w:val="a9"/>
              <w:ind w:right="113" w:firstLine="0"/>
              <w:jc w:val="center"/>
              <w:rPr>
                <w:iCs/>
                <w:color w:val="auto"/>
                <w:sz w:val="20"/>
              </w:rPr>
            </w:pPr>
            <w:r>
              <w:rPr>
                <w:iCs/>
                <w:color w:val="auto"/>
                <w:sz w:val="20"/>
              </w:rPr>
              <w:t>22</w:t>
            </w:r>
          </w:p>
          <w:p w:rsidR="006630B9" w:rsidRPr="005741CE" w:rsidRDefault="006630B9">
            <w:pPr>
              <w:ind w:left="113" w:right="11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6630B9" w:rsidRPr="005741CE" w:rsidRDefault="006630B9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30B9" w:rsidRPr="005741CE" w:rsidRDefault="006630B9" w:rsidP="00036B40">
            <w:pPr>
              <w:pStyle w:val="a9"/>
              <w:tabs>
                <w:tab w:val="left" w:pos="1110"/>
              </w:tabs>
              <w:ind w:firstLine="0"/>
              <w:jc w:val="left"/>
              <w:rPr>
                <w:iCs/>
                <w:color w:val="auto"/>
                <w:sz w:val="20"/>
              </w:rPr>
            </w:pPr>
            <w:r w:rsidRPr="005741CE">
              <w:rPr>
                <w:color w:val="auto"/>
                <w:sz w:val="20"/>
              </w:rPr>
              <w:t>Контрольная работа №2</w:t>
            </w:r>
            <w:r w:rsidR="00BE62AA">
              <w:rPr>
                <w:color w:val="auto"/>
                <w:sz w:val="20"/>
              </w:rPr>
              <w:t xml:space="preserve"> «Преобразование раци</w:t>
            </w:r>
            <w:r w:rsidR="00BE62AA">
              <w:rPr>
                <w:color w:val="auto"/>
                <w:sz w:val="20"/>
              </w:rPr>
              <w:t>о</w:t>
            </w:r>
            <w:r w:rsidR="00BE62AA">
              <w:rPr>
                <w:color w:val="auto"/>
                <w:sz w:val="20"/>
              </w:rPr>
              <w:t>нальных выражений»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630B9" w:rsidRPr="005741CE" w:rsidRDefault="006630B9">
            <w:pPr>
              <w:pStyle w:val="a9"/>
              <w:jc w:val="center"/>
              <w:rPr>
                <w:iCs/>
                <w:color w:val="auto"/>
                <w:sz w:val="20"/>
              </w:rPr>
            </w:pPr>
          </w:p>
          <w:p w:rsidR="006630B9" w:rsidRPr="005741CE" w:rsidRDefault="006630B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630B9" w:rsidRPr="005741CE" w:rsidRDefault="006630B9">
            <w:pPr>
              <w:pStyle w:val="a9"/>
              <w:keepNext/>
              <w:ind w:firstLine="0"/>
              <w:jc w:val="left"/>
              <w:rPr>
                <w:color w:val="auto"/>
                <w:sz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30B9" w:rsidRPr="005741CE" w:rsidRDefault="006630B9" w:rsidP="0016069B">
            <w:pPr>
              <w:pStyle w:val="a3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30B9" w:rsidRPr="005741CE" w:rsidRDefault="006630B9">
            <w:pPr>
              <w:pStyle w:val="a9"/>
              <w:ind w:firstLine="0"/>
              <w:jc w:val="left"/>
              <w:rPr>
                <w:iCs/>
                <w:color w:val="000000"/>
                <w:sz w:val="20"/>
              </w:rPr>
            </w:pPr>
            <w:r w:rsidRPr="005741CE">
              <w:rPr>
                <w:color w:val="000000"/>
                <w:sz w:val="20"/>
              </w:rPr>
              <w:t>Индивидуальное  реш</w:t>
            </w:r>
            <w:r w:rsidRPr="005741CE">
              <w:rPr>
                <w:color w:val="000000"/>
                <w:sz w:val="20"/>
              </w:rPr>
              <w:t>е</w:t>
            </w:r>
            <w:r w:rsidRPr="005741CE">
              <w:rPr>
                <w:color w:val="000000"/>
                <w:sz w:val="20"/>
              </w:rPr>
              <w:t>ние контрольных зад</w:t>
            </w:r>
            <w:r w:rsidRPr="005741CE">
              <w:rPr>
                <w:color w:val="000000"/>
                <w:sz w:val="20"/>
              </w:rPr>
              <w:t>а</w:t>
            </w:r>
            <w:r w:rsidRPr="005741CE">
              <w:rPr>
                <w:color w:val="000000"/>
                <w:sz w:val="20"/>
              </w:rPr>
              <w:t>ний.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6630B9" w:rsidRPr="005741CE" w:rsidRDefault="006630B9">
            <w:pPr>
              <w:pStyle w:val="a9"/>
              <w:rPr>
                <w:iCs/>
                <w:color w:val="auto"/>
                <w:sz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6630B9" w:rsidRPr="005741CE" w:rsidRDefault="006630B9">
            <w:pPr>
              <w:pStyle w:val="a9"/>
              <w:rPr>
                <w:iCs/>
                <w:color w:val="auto"/>
                <w:sz w:val="20"/>
              </w:rPr>
            </w:pPr>
          </w:p>
        </w:tc>
      </w:tr>
      <w:tr w:rsidR="004446FB" w:rsidRPr="005741CE" w:rsidTr="007B1B36">
        <w:trPr>
          <w:cantSplit/>
          <w:trHeight w:val="552"/>
        </w:trPr>
        <w:tc>
          <w:tcPr>
            <w:tcW w:w="56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4446FB" w:rsidRPr="005741CE" w:rsidRDefault="004446FB" w:rsidP="007B1B36">
            <w:pPr>
              <w:pStyle w:val="a9"/>
              <w:ind w:right="113" w:firstLine="0"/>
              <w:rPr>
                <w:iCs/>
                <w:color w:val="auto"/>
                <w:sz w:val="20"/>
              </w:rPr>
            </w:pPr>
            <w:r>
              <w:rPr>
                <w:sz w:val="20"/>
              </w:rPr>
              <w:t xml:space="preserve">    23-24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4446FB" w:rsidRPr="005741CE" w:rsidRDefault="004446FB" w:rsidP="00765993">
            <w:pPr>
              <w:pStyle w:val="a3"/>
              <w:rPr>
                <w:rFonts w:ascii="Times New Roman" w:hAnsi="Times New Roman" w:cs="Times New Roman"/>
                <w:b/>
              </w:rPr>
            </w:pPr>
            <w:r w:rsidRPr="005741CE">
              <w:rPr>
                <w:rFonts w:ascii="Times New Roman" w:hAnsi="Times New Roman" w:cs="Times New Roman"/>
                <w:b/>
              </w:rPr>
              <w:t xml:space="preserve">II. Функция </w:t>
            </w:r>
            <w:r w:rsidRPr="005741CE">
              <w:rPr>
                <w:rFonts w:ascii="Times New Roman" w:hAnsi="Times New Roman" w:cs="Times New Roman"/>
                <w:b/>
                <w:position w:val="-10"/>
              </w:rPr>
              <w:object w:dxaOrig="760" w:dyaOrig="380">
                <v:shape id="_x0000_i1027" type="#_x0000_t75" style="width:38.25pt;height:18.75pt" o:ole="">
                  <v:imagedata r:id="rId10" o:title=""/>
                </v:shape>
                <o:OLEObject Type="Embed" ProgID="Equation.DSMT4" ShapeID="_x0000_i1027" DrawAspect="Content" ObjectID="_1476736544" r:id="rId11"/>
              </w:object>
            </w:r>
            <w:r w:rsidRPr="005741CE">
              <w:rPr>
                <w:rFonts w:ascii="Times New Roman" w:hAnsi="Times New Roman" w:cs="Times New Roman"/>
                <w:b/>
              </w:rPr>
              <w:t>. Сво</w:t>
            </w:r>
            <w:r w:rsidRPr="005741CE">
              <w:rPr>
                <w:rFonts w:ascii="Times New Roman" w:hAnsi="Times New Roman" w:cs="Times New Roman"/>
                <w:b/>
              </w:rPr>
              <w:t>й</w:t>
            </w:r>
            <w:r w:rsidRPr="005741CE">
              <w:rPr>
                <w:rFonts w:ascii="Times New Roman" w:hAnsi="Times New Roman" w:cs="Times New Roman"/>
                <w:b/>
              </w:rPr>
              <w:t>ства квадра</w:t>
            </w:r>
            <w:r w:rsidRPr="005741CE">
              <w:rPr>
                <w:rFonts w:ascii="Times New Roman" w:hAnsi="Times New Roman" w:cs="Times New Roman"/>
                <w:b/>
              </w:rPr>
              <w:t>т</w:t>
            </w:r>
            <w:r w:rsidRPr="005741CE">
              <w:rPr>
                <w:rFonts w:ascii="Times New Roman" w:hAnsi="Times New Roman" w:cs="Times New Roman"/>
                <w:b/>
              </w:rPr>
              <w:t xml:space="preserve">ного корня, </w:t>
            </w:r>
          </w:p>
          <w:p w:rsidR="004446FB" w:rsidRPr="005741CE" w:rsidRDefault="004446FB" w:rsidP="00765993">
            <w:pPr>
              <w:pStyle w:val="a3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9</w:t>
            </w:r>
            <w:r w:rsidRPr="005741CE">
              <w:rPr>
                <w:rFonts w:ascii="Times New Roman" w:hAnsi="Times New Roman" w:cs="Times New Roman"/>
                <w:b/>
              </w:rPr>
              <w:t xml:space="preserve"> часов</w:t>
            </w:r>
          </w:p>
          <w:p w:rsidR="004446FB" w:rsidRPr="005741CE" w:rsidRDefault="004446FB" w:rsidP="00765993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  <w:b/>
                <w:u w:val="single"/>
              </w:rPr>
              <w:t>Основная цель:</w:t>
            </w:r>
            <w:r w:rsidRPr="005741CE">
              <w:rPr>
                <w:rFonts w:ascii="Times New Roman" w:hAnsi="Times New Roman" w:cs="Times New Roman"/>
              </w:rPr>
              <w:t xml:space="preserve">      </w:t>
            </w:r>
            <w:r w:rsidRPr="005741CE">
              <w:rPr>
                <w:rFonts w:ascii="Times New Roman" w:hAnsi="Times New Roman" w:cs="Times New Roman"/>
                <w:b/>
              </w:rPr>
              <w:t>Формирование представлений</w:t>
            </w:r>
            <w:r w:rsidRPr="005741CE">
              <w:rPr>
                <w:rFonts w:ascii="Times New Roman" w:hAnsi="Times New Roman" w:cs="Times New Roman"/>
              </w:rPr>
              <w:t xml:space="preserve"> о квадратном корне из неотр</w:t>
            </w:r>
            <w:r w:rsidRPr="005741CE">
              <w:rPr>
                <w:rFonts w:ascii="Times New Roman" w:hAnsi="Times New Roman" w:cs="Times New Roman"/>
              </w:rPr>
              <w:t>и</w:t>
            </w:r>
            <w:r w:rsidRPr="005741CE">
              <w:rPr>
                <w:rFonts w:ascii="Times New Roman" w:hAnsi="Times New Roman" w:cs="Times New Roman"/>
              </w:rPr>
              <w:t>цательного чи</w:t>
            </w:r>
            <w:r w:rsidRPr="005741CE">
              <w:rPr>
                <w:rFonts w:ascii="Times New Roman" w:hAnsi="Times New Roman" w:cs="Times New Roman"/>
              </w:rPr>
              <w:t>с</w:t>
            </w:r>
            <w:r w:rsidRPr="005741CE">
              <w:rPr>
                <w:rFonts w:ascii="Times New Roman" w:hAnsi="Times New Roman" w:cs="Times New Roman"/>
              </w:rPr>
              <w:t xml:space="preserve">ла, о функции </w:t>
            </w:r>
            <w:r w:rsidRPr="005741CE">
              <w:rPr>
                <w:rFonts w:ascii="Times New Roman" w:eastAsia="Times New Roman" w:hAnsi="Times New Roman" w:cs="Times New Roman"/>
                <w:position w:val="-10"/>
              </w:rPr>
              <w:object w:dxaOrig="760" w:dyaOrig="380">
                <v:shape id="_x0000_i1028" type="#_x0000_t75" style="width:38.25pt;height:18.75pt" o:ole="">
                  <v:imagedata r:id="rId10" o:title=""/>
                </v:shape>
                <o:OLEObject Type="Embed" ProgID="Equation.DSMT4" ShapeID="_x0000_i1028" DrawAspect="Content" ObjectID="_1476736545" r:id="rId12"/>
              </w:object>
            </w:r>
            <w:r w:rsidRPr="005741CE">
              <w:rPr>
                <w:rFonts w:ascii="Times New Roman" w:hAnsi="Times New Roman" w:cs="Times New Roman"/>
              </w:rPr>
              <w:t xml:space="preserve">. </w:t>
            </w:r>
          </w:p>
          <w:p w:rsidR="004446FB" w:rsidRPr="005741CE" w:rsidRDefault="004446FB" w:rsidP="00CE4182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Формирование умений  п</w:t>
            </w:r>
            <w:r w:rsidRPr="005741CE">
              <w:rPr>
                <w:rFonts w:ascii="Times New Roman" w:hAnsi="Times New Roman" w:cs="Times New Roman"/>
              </w:rPr>
              <w:t>о</w:t>
            </w:r>
            <w:r w:rsidRPr="005741CE">
              <w:rPr>
                <w:rFonts w:ascii="Times New Roman" w:hAnsi="Times New Roman" w:cs="Times New Roman"/>
              </w:rPr>
              <w:t>строения граф</w:t>
            </w:r>
            <w:r w:rsidRPr="005741CE">
              <w:rPr>
                <w:rFonts w:ascii="Times New Roman" w:hAnsi="Times New Roman" w:cs="Times New Roman"/>
              </w:rPr>
              <w:t>и</w:t>
            </w:r>
            <w:r w:rsidRPr="005741CE">
              <w:rPr>
                <w:rFonts w:ascii="Times New Roman" w:hAnsi="Times New Roman" w:cs="Times New Roman"/>
              </w:rPr>
              <w:t xml:space="preserve">ка функции </w:t>
            </w:r>
            <w:r w:rsidRPr="00D03D86">
              <w:rPr>
                <w:rFonts w:ascii="Times New Roman" w:hAnsi="Times New Roman" w:cs="Times New Roman"/>
                <w:sz w:val="18"/>
                <w:szCs w:val="18"/>
              </w:rPr>
              <w:object w:dxaOrig="760" w:dyaOrig="380">
                <v:shape id="_x0000_i1029" type="#_x0000_t75" style="width:38.25pt;height:18.75pt" o:ole="">
                  <v:imagedata r:id="rId10" o:title=""/>
                </v:shape>
                <o:OLEObject Type="Embed" ProgID="Equation.DSMT4" ShapeID="_x0000_i1029" DrawAspect="Content" ObjectID="_1476736546" r:id="rId13"/>
              </w:object>
            </w:r>
            <w:r w:rsidRPr="005741CE">
              <w:rPr>
                <w:rFonts w:ascii="Times New Roman" w:hAnsi="Times New Roman" w:cs="Times New Roman"/>
              </w:rPr>
              <w:t xml:space="preserve"> и оп</w:t>
            </w:r>
            <w:r w:rsidRPr="005741CE">
              <w:rPr>
                <w:rFonts w:ascii="Times New Roman" w:hAnsi="Times New Roman" w:cs="Times New Roman"/>
              </w:rPr>
              <w:t>и</w:t>
            </w:r>
            <w:r w:rsidRPr="005741CE">
              <w:rPr>
                <w:rFonts w:ascii="Times New Roman" w:hAnsi="Times New Roman" w:cs="Times New Roman"/>
              </w:rPr>
              <w:t>сание ее свойств, использовать алгоритм извл</w:t>
            </w:r>
            <w:r w:rsidRPr="005741CE">
              <w:rPr>
                <w:rFonts w:ascii="Times New Roman" w:hAnsi="Times New Roman" w:cs="Times New Roman"/>
              </w:rPr>
              <w:t>е</w:t>
            </w:r>
            <w:r w:rsidRPr="005741CE">
              <w:rPr>
                <w:rFonts w:ascii="Times New Roman" w:hAnsi="Times New Roman" w:cs="Times New Roman"/>
              </w:rPr>
              <w:t>чения квадра</w:t>
            </w:r>
            <w:r w:rsidRPr="005741CE">
              <w:rPr>
                <w:rFonts w:ascii="Times New Roman" w:hAnsi="Times New Roman" w:cs="Times New Roman"/>
              </w:rPr>
              <w:t>т</w:t>
            </w:r>
            <w:r w:rsidRPr="005741CE">
              <w:rPr>
                <w:rFonts w:ascii="Times New Roman" w:hAnsi="Times New Roman" w:cs="Times New Roman"/>
              </w:rPr>
              <w:t>ного корня.</w:t>
            </w:r>
          </w:p>
          <w:p w:rsidR="004446FB" w:rsidRPr="005741CE" w:rsidRDefault="004446FB" w:rsidP="00CE4182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 xml:space="preserve"> Овладение ум</w:t>
            </w:r>
            <w:r w:rsidRPr="005741CE">
              <w:rPr>
                <w:rFonts w:ascii="Times New Roman" w:hAnsi="Times New Roman" w:cs="Times New Roman"/>
              </w:rPr>
              <w:t>е</w:t>
            </w:r>
            <w:r w:rsidRPr="005741CE">
              <w:rPr>
                <w:rFonts w:ascii="Times New Roman" w:hAnsi="Times New Roman" w:cs="Times New Roman"/>
              </w:rPr>
              <w:t>нием преобраз</w:t>
            </w:r>
            <w:r w:rsidRPr="005741CE">
              <w:rPr>
                <w:rFonts w:ascii="Times New Roman" w:hAnsi="Times New Roman" w:cs="Times New Roman"/>
              </w:rPr>
              <w:t>о</w:t>
            </w:r>
            <w:r w:rsidRPr="005741CE">
              <w:rPr>
                <w:rFonts w:ascii="Times New Roman" w:hAnsi="Times New Roman" w:cs="Times New Roman"/>
              </w:rPr>
              <w:t>вывать выраж</w:t>
            </w:r>
            <w:r w:rsidRPr="005741CE">
              <w:rPr>
                <w:rFonts w:ascii="Times New Roman" w:hAnsi="Times New Roman" w:cs="Times New Roman"/>
              </w:rPr>
              <w:t>е</w:t>
            </w:r>
            <w:r w:rsidRPr="005741CE">
              <w:rPr>
                <w:rFonts w:ascii="Times New Roman" w:hAnsi="Times New Roman" w:cs="Times New Roman"/>
              </w:rPr>
              <w:t>ния, содержащих операцию извл</w:t>
            </w:r>
            <w:r w:rsidRPr="005741CE">
              <w:rPr>
                <w:rFonts w:ascii="Times New Roman" w:hAnsi="Times New Roman" w:cs="Times New Roman"/>
              </w:rPr>
              <w:t>е</w:t>
            </w:r>
            <w:r w:rsidRPr="005741CE">
              <w:rPr>
                <w:rFonts w:ascii="Times New Roman" w:hAnsi="Times New Roman" w:cs="Times New Roman"/>
              </w:rPr>
              <w:t>чения квадра</w:t>
            </w:r>
            <w:r w:rsidRPr="005741CE">
              <w:rPr>
                <w:rFonts w:ascii="Times New Roman" w:hAnsi="Times New Roman" w:cs="Times New Roman"/>
              </w:rPr>
              <w:t>т</w:t>
            </w:r>
            <w:r w:rsidRPr="005741CE">
              <w:rPr>
                <w:rFonts w:ascii="Times New Roman" w:hAnsi="Times New Roman" w:cs="Times New Roman"/>
              </w:rPr>
              <w:lastRenderedPageBreak/>
              <w:t>ного корня, пр</w:t>
            </w:r>
            <w:r w:rsidRPr="005741CE">
              <w:rPr>
                <w:rFonts w:ascii="Times New Roman" w:hAnsi="Times New Roman" w:cs="Times New Roman"/>
              </w:rPr>
              <w:t>и</w:t>
            </w:r>
            <w:r w:rsidRPr="005741CE">
              <w:rPr>
                <w:rFonts w:ascii="Times New Roman" w:hAnsi="Times New Roman" w:cs="Times New Roman"/>
              </w:rPr>
              <w:t>меняя свойства квадратных ко</w:t>
            </w:r>
            <w:r w:rsidRPr="005741CE">
              <w:rPr>
                <w:rFonts w:ascii="Times New Roman" w:hAnsi="Times New Roman" w:cs="Times New Roman"/>
              </w:rPr>
              <w:t>р</w:t>
            </w:r>
            <w:r w:rsidRPr="005741CE">
              <w:rPr>
                <w:rFonts w:ascii="Times New Roman" w:hAnsi="Times New Roman" w:cs="Times New Roman"/>
              </w:rPr>
              <w:t>ней.</w:t>
            </w:r>
          </w:p>
          <w:p w:rsidR="004446FB" w:rsidRPr="005741CE" w:rsidRDefault="004446FB" w:rsidP="00765993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  <w:b/>
              </w:rPr>
              <w:t xml:space="preserve"> Овладение н</w:t>
            </w:r>
            <w:r w:rsidRPr="005741CE">
              <w:rPr>
                <w:rFonts w:ascii="Times New Roman" w:hAnsi="Times New Roman" w:cs="Times New Roman"/>
                <w:b/>
              </w:rPr>
              <w:t>а</w:t>
            </w:r>
            <w:r w:rsidRPr="005741CE">
              <w:rPr>
                <w:rFonts w:ascii="Times New Roman" w:hAnsi="Times New Roman" w:cs="Times New Roman"/>
                <w:b/>
              </w:rPr>
              <w:t>выками</w:t>
            </w:r>
            <w:r w:rsidRPr="005741CE">
              <w:rPr>
                <w:rFonts w:ascii="Times New Roman" w:hAnsi="Times New Roman" w:cs="Times New Roman"/>
              </w:rPr>
              <w:t xml:space="preserve"> реш</w:t>
            </w:r>
            <w:r w:rsidRPr="005741CE">
              <w:rPr>
                <w:rFonts w:ascii="Times New Roman" w:hAnsi="Times New Roman" w:cs="Times New Roman"/>
              </w:rPr>
              <w:t>е</w:t>
            </w:r>
            <w:r w:rsidRPr="005741CE">
              <w:rPr>
                <w:rFonts w:ascii="Times New Roman" w:hAnsi="Times New Roman" w:cs="Times New Roman"/>
              </w:rPr>
              <w:t>ния у</w:t>
            </w:r>
            <w:r w:rsidRPr="005741CE">
              <w:rPr>
                <w:rFonts w:ascii="Times New Roman" w:hAnsi="Times New Roman" w:cs="Times New Roman"/>
                <w:bCs/>
              </w:rPr>
              <w:t>равнений, содержащих р</w:t>
            </w:r>
            <w:r w:rsidRPr="005741CE">
              <w:rPr>
                <w:rFonts w:ascii="Times New Roman" w:hAnsi="Times New Roman" w:cs="Times New Roman"/>
                <w:bCs/>
              </w:rPr>
              <w:t>а</w:t>
            </w:r>
            <w:r w:rsidRPr="005741CE">
              <w:rPr>
                <w:rFonts w:ascii="Times New Roman" w:hAnsi="Times New Roman" w:cs="Times New Roman"/>
                <w:bCs/>
              </w:rPr>
              <w:t>дикал</w:t>
            </w: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4446FB" w:rsidRPr="005741CE" w:rsidRDefault="004446FB" w:rsidP="001445B8">
            <w:pPr>
              <w:pStyle w:val="2"/>
              <w:ind w:firstLine="0"/>
              <w:jc w:val="left"/>
              <w:rPr>
                <w:iCs/>
                <w:color w:val="auto"/>
                <w:sz w:val="20"/>
              </w:rPr>
            </w:pPr>
            <w:r w:rsidRPr="005741CE">
              <w:rPr>
                <w:color w:val="auto"/>
                <w:sz w:val="20"/>
              </w:rPr>
              <w:lastRenderedPageBreak/>
              <w:t>§9. Рациональные числа.</w:t>
            </w:r>
          </w:p>
          <w:p w:rsidR="004446FB" w:rsidRPr="005741CE" w:rsidRDefault="004446FB" w:rsidP="001445B8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4446FB" w:rsidRPr="005741CE" w:rsidRDefault="004446FB" w:rsidP="001445B8">
            <w:pPr>
              <w:pStyle w:val="2"/>
              <w:jc w:val="center"/>
              <w:rPr>
                <w:iCs/>
                <w:color w:val="auto"/>
                <w:sz w:val="20"/>
              </w:rPr>
            </w:pPr>
          </w:p>
          <w:p w:rsidR="004446FB" w:rsidRPr="005741CE" w:rsidRDefault="004446FB" w:rsidP="001445B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4446FB" w:rsidRPr="005741CE" w:rsidRDefault="004446FB" w:rsidP="001445B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4446FB" w:rsidRPr="001E7DEA" w:rsidRDefault="004446FB" w:rsidP="001E7DEA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1E7DEA">
              <w:rPr>
                <w:rFonts w:ascii="Times New Roman" w:hAnsi="Times New Roman" w:cs="Times New Roman"/>
                <w:sz w:val="20"/>
                <w:szCs w:val="20"/>
              </w:rPr>
              <w:t>Бесконечная дес</w:t>
            </w:r>
            <w:r w:rsidRPr="001E7DEA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1E7DEA">
              <w:rPr>
                <w:rFonts w:ascii="Times New Roman" w:hAnsi="Times New Roman" w:cs="Times New Roman"/>
                <w:sz w:val="20"/>
                <w:szCs w:val="20"/>
              </w:rPr>
              <w:t>тичная периодич</w:t>
            </w:r>
            <w:r w:rsidRPr="001E7DE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1E7DEA">
              <w:rPr>
                <w:rFonts w:ascii="Times New Roman" w:hAnsi="Times New Roman" w:cs="Times New Roman"/>
                <w:sz w:val="20"/>
                <w:szCs w:val="20"/>
              </w:rPr>
              <w:t xml:space="preserve">ская дробь. 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4446FB" w:rsidRPr="001E7DEA" w:rsidRDefault="004446FB" w:rsidP="001445B8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1E7DE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Индивидуальный опрос.</w:t>
            </w:r>
          </w:p>
          <w:p w:rsidR="004446FB" w:rsidRPr="001E7DEA" w:rsidRDefault="004446FB" w:rsidP="001445B8">
            <w:pPr>
              <w:pStyle w:val="a4"/>
              <w:spacing w:before="0" w:beforeAutospacing="0" w:after="0" w:afterAutospacing="0"/>
              <w:rPr>
                <w:iCs/>
                <w:color w:val="000000"/>
                <w:sz w:val="20"/>
                <w:szCs w:val="20"/>
              </w:rPr>
            </w:pPr>
            <w:r w:rsidRPr="001E7DEA">
              <w:rPr>
                <w:color w:val="000000"/>
                <w:sz w:val="20"/>
                <w:szCs w:val="20"/>
              </w:rPr>
              <w:t>Выполнение упражнений по образцу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4446FB" w:rsidRPr="005741CE" w:rsidRDefault="004446FB" w:rsidP="00925797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4446FB" w:rsidRPr="005741CE" w:rsidRDefault="004446FB" w:rsidP="00925797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</w:tr>
      <w:tr w:rsidR="007B1B36" w:rsidRPr="005741CE" w:rsidTr="007B1B36">
        <w:trPr>
          <w:cantSplit/>
          <w:trHeight w:val="765"/>
        </w:trPr>
        <w:tc>
          <w:tcPr>
            <w:tcW w:w="567" w:type="dxa"/>
            <w:vMerge w:val="restart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  <w:textDirection w:val="btLr"/>
            <w:hideMark/>
          </w:tcPr>
          <w:p w:rsidR="007B1B36" w:rsidRPr="005741CE" w:rsidRDefault="007B1B36" w:rsidP="00337625">
            <w:pPr>
              <w:pStyle w:val="a9"/>
              <w:ind w:right="113"/>
              <w:jc w:val="center"/>
              <w:rPr>
                <w:iCs/>
                <w:color w:val="auto"/>
                <w:sz w:val="20"/>
              </w:rPr>
            </w:pPr>
            <w:r>
              <w:rPr>
                <w:iCs/>
                <w:color w:val="auto"/>
                <w:sz w:val="20"/>
              </w:rPr>
              <w:t xml:space="preserve"> 25-27</w:t>
            </w:r>
          </w:p>
        </w:tc>
        <w:tc>
          <w:tcPr>
            <w:tcW w:w="1843" w:type="dxa"/>
            <w:vMerge/>
            <w:tcBorders>
              <w:left w:val="outset" w:sz="6" w:space="0" w:color="auto"/>
              <w:right w:val="single" w:sz="4" w:space="0" w:color="auto"/>
            </w:tcBorders>
            <w:vAlign w:val="center"/>
            <w:hideMark/>
          </w:tcPr>
          <w:p w:rsidR="007B1B36" w:rsidRPr="005741CE" w:rsidRDefault="007B1B36" w:rsidP="00765993">
            <w:pPr>
              <w:pStyle w:val="a3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1B36" w:rsidRPr="005741CE" w:rsidRDefault="007B1B36" w:rsidP="00925797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 w:rsidRPr="005741CE">
              <w:t xml:space="preserve">§10. </w:t>
            </w:r>
            <w:r w:rsidRPr="005741CE">
              <w:rPr>
                <w:sz w:val="20"/>
                <w:szCs w:val="20"/>
              </w:rPr>
              <w:t>Понятие квадратного корня из неотрицательного числ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outset" w:sz="6" w:space="0" w:color="auto"/>
            </w:tcBorders>
          </w:tcPr>
          <w:p w:rsidR="007B1B36" w:rsidRPr="005741CE" w:rsidRDefault="007B1B36" w:rsidP="00925797">
            <w:pPr>
              <w:pStyle w:val="a4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7B1B36" w:rsidRPr="005741CE" w:rsidRDefault="007B1B36" w:rsidP="00925797">
            <w:pPr>
              <w:pStyle w:val="a4"/>
              <w:spacing w:before="0" w:beforeAutospacing="0" w:after="0" w:afterAutospacing="0"/>
              <w:rPr>
                <w:bCs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7B1B36" w:rsidRPr="005741CE" w:rsidRDefault="007B1B36" w:rsidP="00CE4182">
            <w:pPr>
              <w:pStyle w:val="a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Квадрат числа, с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пень числа</w:t>
            </w:r>
            <w:r w:rsidRPr="005741CE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7B1B36" w:rsidRPr="005741CE" w:rsidRDefault="007B1B36" w:rsidP="00CE4182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Индивидуальный опрос.</w:t>
            </w:r>
          </w:p>
          <w:p w:rsidR="007B1B36" w:rsidRPr="00DC1DD7" w:rsidRDefault="007B1B36" w:rsidP="007B1B36">
            <w:pPr>
              <w:pStyle w:val="a4"/>
              <w:spacing w:before="0" w:beforeAutospacing="0" w:after="0" w:afterAutospacing="0"/>
              <w:rPr>
                <w:b/>
                <w:iCs/>
                <w:color w:val="000000"/>
                <w:sz w:val="20"/>
                <w:szCs w:val="20"/>
              </w:rPr>
            </w:pPr>
            <w:r w:rsidRPr="005741CE">
              <w:rPr>
                <w:color w:val="000000"/>
                <w:sz w:val="20"/>
                <w:szCs w:val="20"/>
              </w:rPr>
              <w:t>Выполнение упражнений по образцу</w:t>
            </w:r>
            <w:r>
              <w:rPr>
                <w:color w:val="000000"/>
                <w:sz w:val="20"/>
                <w:szCs w:val="20"/>
              </w:rPr>
              <w:t>.</w:t>
            </w:r>
          </w:p>
        </w:tc>
        <w:tc>
          <w:tcPr>
            <w:tcW w:w="1983" w:type="dxa"/>
            <w:vMerge w:val="restart"/>
            <w:tcBorders>
              <w:top w:val="outset" w:sz="6" w:space="0" w:color="auto"/>
              <w:left w:val="outset" w:sz="6" w:space="0" w:color="auto"/>
              <w:right w:val="single" w:sz="4" w:space="0" w:color="auto"/>
            </w:tcBorders>
          </w:tcPr>
          <w:p w:rsidR="007B1B36" w:rsidRPr="005741CE" w:rsidRDefault="007B1B36" w:rsidP="00925797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Презентация «Ква</w:t>
            </w:r>
            <w:r>
              <w:rPr>
                <w:iCs/>
                <w:sz w:val="20"/>
                <w:szCs w:val="20"/>
              </w:rPr>
              <w:t>д</w:t>
            </w:r>
            <w:r>
              <w:rPr>
                <w:iCs/>
                <w:sz w:val="20"/>
                <w:szCs w:val="20"/>
              </w:rPr>
              <w:t>ратный корень из неотрицательного числа»</w:t>
            </w:r>
          </w:p>
        </w:tc>
        <w:tc>
          <w:tcPr>
            <w:tcW w:w="1425" w:type="dxa"/>
            <w:vMerge w:val="restart"/>
            <w:tcBorders>
              <w:top w:val="outset" w:sz="6" w:space="0" w:color="auto"/>
              <w:left w:val="single" w:sz="4" w:space="0" w:color="auto"/>
              <w:right w:val="outset" w:sz="6" w:space="0" w:color="auto"/>
            </w:tcBorders>
          </w:tcPr>
          <w:p w:rsidR="007B1B36" w:rsidRPr="005741CE" w:rsidRDefault="007B1B36" w:rsidP="00925797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</w:tr>
      <w:tr w:rsidR="007B1B36" w:rsidRPr="005741CE" w:rsidTr="007D6678">
        <w:trPr>
          <w:cantSplit/>
          <w:trHeight w:val="375"/>
        </w:trPr>
        <w:tc>
          <w:tcPr>
            <w:tcW w:w="567" w:type="dxa"/>
            <w:vMerge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7B1B36" w:rsidRDefault="007B1B36" w:rsidP="00337625">
            <w:pPr>
              <w:pStyle w:val="a9"/>
              <w:ind w:right="113"/>
              <w:jc w:val="center"/>
              <w:rPr>
                <w:iCs/>
                <w:color w:val="auto"/>
                <w:sz w:val="20"/>
              </w:rPr>
            </w:pPr>
          </w:p>
        </w:tc>
        <w:tc>
          <w:tcPr>
            <w:tcW w:w="1843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7B1B36" w:rsidRPr="005741CE" w:rsidRDefault="007B1B36" w:rsidP="00765993">
            <w:pPr>
              <w:pStyle w:val="a3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7B1B36" w:rsidRPr="007B1B36" w:rsidRDefault="007B1B36" w:rsidP="00925797">
            <w:pPr>
              <w:pStyle w:val="a4"/>
              <w:spacing w:after="0"/>
              <w:rPr>
                <w:sz w:val="20"/>
                <w:szCs w:val="20"/>
              </w:rPr>
            </w:pPr>
            <w:r w:rsidRPr="007B1B36">
              <w:rPr>
                <w:sz w:val="20"/>
                <w:szCs w:val="20"/>
              </w:rPr>
              <w:t>Вычисление квадра</w:t>
            </w:r>
            <w:r w:rsidRPr="007B1B36">
              <w:rPr>
                <w:sz w:val="20"/>
                <w:szCs w:val="20"/>
              </w:rPr>
              <w:t>т</w:t>
            </w:r>
            <w:r w:rsidRPr="007B1B36">
              <w:rPr>
                <w:sz w:val="20"/>
                <w:szCs w:val="20"/>
              </w:rPr>
              <w:t>ного корня из неотр</w:t>
            </w:r>
            <w:r w:rsidRPr="007B1B36">
              <w:rPr>
                <w:sz w:val="20"/>
                <w:szCs w:val="20"/>
              </w:rPr>
              <w:t>и</w:t>
            </w:r>
            <w:r w:rsidRPr="007B1B36">
              <w:rPr>
                <w:sz w:val="20"/>
                <w:szCs w:val="20"/>
              </w:rPr>
              <w:t>цательного числа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7B1B36" w:rsidRPr="005741CE" w:rsidRDefault="007B1B36" w:rsidP="00925797">
            <w:pPr>
              <w:pStyle w:val="a4"/>
              <w:spacing w:after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7B1B36" w:rsidRPr="005741CE" w:rsidRDefault="007B1B36" w:rsidP="00925797">
            <w:pPr>
              <w:pStyle w:val="a4"/>
              <w:spacing w:before="0" w:beforeAutospacing="0" w:after="0" w:afterAutospacing="0"/>
              <w:rPr>
                <w:bCs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7B1B36" w:rsidRDefault="007B1B36" w:rsidP="00CE4182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7B1B36" w:rsidRPr="005741CE" w:rsidRDefault="007B1B36" w:rsidP="007B1B36">
            <w:pPr>
              <w:pStyle w:val="a4"/>
              <w:spacing w:after="0"/>
              <w:rPr>
                <w:sz w:val="20"/>
                <w:szCs w:val="20"/>
              </w:rPr>
            </w:pPr>
            <w:r w:rsidRPr="00DC1DD7">
              <w:rPr>
                <w:b/>
                <w:color w:val="000000"/>
                <w:sz w:val="20"/>
                <w:szCs w:val="20"/>
              </w:rPr>
              <w:t>Самостоятельная раб</w:t>
            </w:r>
            <w:r w:rsidRPr="00DC1DD7">
              <w:rPr>
                <w:b/>
                <w:color w:val="000000"/>
                <w:sz w:val="20"/>
                <w:szCs w:val="20"/>
              </w:rPr>
              <w:t>о</w:t>
            </w:r>
            <w:r w:rsidRPr="00DC1DD7">
              <w:rPr>
                <w:b/>
                <w:color w:val="000000"/>
                <w:sz w:val="20"/>
                <w:szCs w:val="20"/>
              </w:rPr>
              <w:t>та.</w:t>
            </w:r>
          </w:p>
        </w:tc>
        <w:tc>
          <w:tcPr>
            <w:tcW w:w="1983" w:type="dxa"/>
            <w:vMerge/>
            <w:tcBorders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7B1B36" w:rsidRDefault="007B1B36" w:rsidP="00925797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  <w:tc>
          <w:tcPr>
            <w:tcW w:w="1425" w:type="dxa"/>
            <w:vMerge/>
            <w:tcBorders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7B1B36" w:rsidRPr="005741CE" w:rsidRDefault="007B1B36" w:rsidP="00925797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</w:tr>
      <w:tr w:rsidR="004446FB" w:rsidRPr="005741CE" w:rsidTr="00160D4A">
        <w:trPr>
          <w:cantSplit/>
          <w:trHeight w:val="550"/>
        </w:trPr>
        <w:tc>
          <w:tcPr>
            <w:tcW w:w="56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4446FB" w:rsidRPr="005741CE" w:rsidRDefault="004446FB" w:rsidP="004954E3">
            <w:pPr>
              <w:pStyle w:val="a9"/>
              <w:ind w:right="113"/>
              <w:jc w:val="center"/>
              <w:rPr>
                <w:iCs/>
                <w:color w:val="auto"/>
                <w:sz w:val="20"/>
              </w:rPr>
            </w:pPr>
            <w:r>
              <w:rPr>
                <w:iCs/>
                <w:color w:val="auto"/>
                <w:sz w:val="20"/>
              </w:rPr>
              <w:t>228</w:t>
            </w:r>
          </w:p>
        </w:tc>
        <w:tc>
          <w:tcPr>
            <w:tcW w:w="1843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4446FB" w:rsidRPr="005741CE" w:rsidRDefault="004446FB" w:rsidP="00765993">
            <w:pPr>
              <w:pStyle w:val="a3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4446FB" w:rsidRPr="005741CE" w:rsidRDefault="004446FB" w:rsidP="00925797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5741CE">
              <w:rPr>
                <w:sz w:val="20"/>
                <w:szCs w:val="20"/>
              </w:rPr>
              <w:t>§11. Иррациональные чи</w:t>
            </w:r>
            <w:r w:rsidRPr="005741CE">
              <w:rPr>
                <w:sz w:val="20"/>
                <w:szCs w:val="20"/>
              </w:rPr>
              <w:t>с</w:t>
            </w:r>
            <w:r w:rsidRPr="005741CE">
              <w:rPr>
                <w:sz w:val="20"/>
                <w:szCs w:val="20"/>
              </w:rPr>
              <w:t>ла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4446FB" w:rsidRPr="005741CE" w:rsidRDefault="004446FB" w:rsidP="001445B8">
            <w:pPr>
              <w:pStyle w:val="2"/>
              <w:jc w:val="center"/>
              <w:rPr>
                <w:iCs/>
                <w:color w:val="auto"/>
                <w:sz w:val="20"/>
              </w:rPr>
            </w:pPr>
          </w:p>
          <w:p w:rsidR="004446FB" w:rsidRPr="005741CE" w:rsidRDefault="004446FB" w:rsidP="001445B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4446FB" w:rsidRPr="005741CE" w:rsidRDefault="004446FB" w:rsidP="001445B8">
            <w:pPr>
              <w:pStyle w:val="2"/>
              <w:ind w:firstLine="0"/>
              <w:jc w:val="left"/>
              <w:rPr>
                <w:bCs/>
                <w:color w:val="auto"/>
                <w:sz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4446FB" w:rsidRPr="005741CE" w:rsidRDefault="004446FB" w:rsidP="00CE4182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ростые и соста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в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ные числа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4446FB" w:rsidRPr="005741CE" w:rsidRDefault="004446FB" w:rsidP="00CE4182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Работа с конспектом, с книгой и наглядными пособиями по группам.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4446FB" w:rsidRPr="005741CE" w:rsidRDefault="004446FB" w:rsidP="00925797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4446FB" w:rsidRPr="005741CE" w:rsidRDefault="004446FB" w:rsidP="00925797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</w:tr>
      <w:tr w:rsidR="004446FB" w:rsidRPr="005741CE" w:rsidTr="00160D4A">
        <w:trPr>
          <w:cantSplit/>
          <w:trHeight w:val="472"/>
        </w:trPr>
        <w:tc>
          <w:tcPr>
            <w:tcW w:w="56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4446FB" w:rsidRPr="005741CE" w:rsidRDefault="004446FB">
            <w:pPr>
              <w:pStyle w:val="a9"/>
              <w:ind w:right="113"/>
              <w:jc w:val="center"/>
              <w:rPr>
                <w:iCs/>
                <w:color w:val="auto"/>
                <w:sz w:val="20"/>
              </w:rPr>
            </w:pPr>
            <w:r>
              <w:rPr>
                <w:iCs/>
                <w:color w:val="auto"/>
                <w:sz w:val="20"/>
              </w:rPr>
              <w:t xml:space="preserve">  29</w:t>
            </w:r>
          </w:p>
        </w:tc>
        <w:tc>
          <w:tcPr>
            <w:tcW w:w="1843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4446FB" w:rsidRPr="005741CE" w:rsidRDefault="004446FB" w:rsidP="00765993">
            <w:pPr>
              <w:pStyle w:val="a3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4446FB" w:rsidRPr="005741CE" w:rsidRDefault="004446FB" w:rsidP="006630B9">
            <w:pPr>
              <w:pStyle w:val="2"/>
              <w:ind w:firstLine="0"/>
              <w:jc w:val="left"/>
              <w:rPr>
                <w:sz w:val="20"/>
              </w:rPr>
            </w:pPr>
            <w:r w:rsidRPr="005741CE">
              <w:rPr>
                <w:color w:val="auto"/>
              </w:rPr>
              <w:t>§12.</w:t>
            </w:r>
            <w:r w:rsidRPr="005741CE">
              <w:t xml:space="preserve"> </w:t>
            </w:r>
            <w:r w:rsidRPr="005741CE">
              <w:rPr>
                <w:color w:val="auto"/>
                <w:sz w:val="20"/>
              </w:rPr>
              <w:t>Множество действ</w:t>
            </w:r>
            <w:r w:rsidRPr="005741CE">
              <w:rPr>
                <w:color w:val="auto"/>
                <w:sz w:val="20"/>
              </w:rPr>
              <w:t>и</w:t>
            </w:r>
            <w:r w:rsidRPr="005741CE">
              <w:rPr>
                <w:color w:val="auto"/>
                <w:sz w:val="20"/>
              </w:rPr>
              <w:t>тельных чисел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</w:tcPr>
          <w:p w:rsidR="004446FB" w:rsidRPr="005741CE" w:rsidRDefault="004446FB" w:rsidP="00DC1DD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4446FB" w:rsidRPr="005741CE" w:rsidRDefault="004446FB" w:rsidP="001445B8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4446FB" w:rsidRPr="005741CE" w:rsidRDefault="004446FB" w:rsidP="00CE4182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4446FB" w:rsidRPr="005741CE" w:rsidRDefault="004446FB" w:rsidP="001445B8">
            <w:pPr>
              <w:pStyle w:val="a9"/>
              <w:ind w:firstLine="0"/>
              <w:jc w:val="left"/>
              <w:rPr>
                <w:iCs/>
                <w:color w:val="000000"/>
                <w:sz w:val="20"/>
              </w:rPr>
            </w:pPr>
            <w:r w:rsidRPr="005741CE">
              <w:rPr>
                <w:color w:val="000000"/>
                <w:sz w:val="20"/>
              </w:rPr>
              <w:t>Проблемные задания, фронтальный опрос, р</w:t>
            </w:r>
            <w:r w:rsidRPr="005741CE">
              <w:rPr>
                <w:color w:val="000000"/>
                <w:sz w:val="20"/>
              </w:rPr>
              <w:t>е</w:t>
            </w:r>
            <w:r w:rsidRPr="005741CE">
              <w:rPr>
                <w:color w:val="000000"/>
                <w:sz w:val="20"/>
              </w:rPr>
              <w:t>шение упражнения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4446FB" w:rsidRPr="005741CE" w:rsidRDefault="004446FB" w:rsidP="00925797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4446FB" w:rsidRPr="005741CE" w:rsidRDefault="004446FB" w:rsidP="00925797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</w:tr>
      <w:tr w:rsidR="004446FB" w:rsidRPr="005741CE" w:rsidTr="00160D4A">
        <w:trPr>
          <w:cantSplit/>
          <w:trHeight w:val="768"/>
        </w:trPr>
        <w:tc>
          <w:tcPr>
            <w:tcW w:w="56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4446FB" w:rsidRPr="005741CE" w:rsidRDefault="004446FB" w:rsidP="004954E3">
            <w:pPr>
              <w:pStyle w:val="a9"/>
              <w:ind w:right="113"/>
              <w:jc w:val="center"/>
              <w:rPr>
                <w:iCs/>
                <w:color w:val="auto"/>
                <w:sz w:val="20"/>
              </w:rPr>
            </w:pPr>
            <w:r>
              <w:rPr>
                <w:iCs/>
                <w:color w:val="auto"/>
                <w:sz w:val="20"/>
              </w:rPr>
              <w:t xml:space="preserve"> 30-31</w:t>
            </w:r>
          </w:p>
        </w:tc>
        <w:tc>
          <w:tcPr>
            <w:tcW w:w="1843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4446FB" w:rsidRPr="005741CE" w:rsidRDefault="004446FB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4446FB" w:rsidRPr="005741CE" w:rsidRDefault="004446FB" w:rsidP="00925797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 w:rsidRPr="005741CE">
              <w:t xml:space="preserve">§13. </w:t>
            </w:r>
            <w:r w:rsidRPr="005741CE">
              <w:rPr>
                <w:sz w:val="20"/>
                <w:szCs w:val="20"/>
              </w:rPr>
              <w:t xml:space="preserve">Функция </w:t>
            </w:r>
            <w:r w:rsidRPr="005741CE">
              <w:rPr>
                <w:position w:val="-10"/>
                <w:sz w:val="20"/>
                <w:szCs w:val="20"/>
              </w:rPr>
              <w:object w:dxaOrig="760" w:dyaOrig="380">
                <v:shape id="_x0000_i1030" type="#_x0000_t75" style="width:38.25pt;height:18.75pt" o:ole="">
                  <v:imagedata r:id="rId10" o:title=""/>
                </v:shape>
                <o:OLEObject Type="Embed" ProgID="Equation.DSMT4" ShapeID="_x0000_i1030" DrawAspect="Content" ObjectID="_1476736547" r:id="rId14"/>
              </w:object>
            </w:r>
            <w:r w:rsidRPr="005741CE">
              <w:rPr>
                <w:sz w:val="20"/>
                <w:szCs w:val="20"/>
              </w:rPr>
              <w:t>, ее свойства и график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4446FB" w:rsidRPr="005741CE" w:rsidRDefault="004446FB" w:rsidP="00925797">
            <w:pPr>
              <w:pStyle w:val="a4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4446FB" w:rsidRPr="005741CE" w:rsidRDefault="004446FB" w:rsidP="00925797">
            <w:pPr>
              <w:pStyle w:val="a4"/>
              <w:spacing w:before="0" w:beforeAutospacing="0" w:after="0" w:afterAutospacing="0"/>
              <w:rPr>
                <w:bCs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4446FB" w:rsidRPr="005741CE" w:rsidRDefault="004446FB" w:rsidP="00925797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Парабола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4446FB" w:rsidRPr="005741CE" w:rsidRDefault="004446FB" w:rsidP="00925797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Взаимопроверка в парах.</w:t>
            </w:r>
          </w:p>
          <w:p w:rsidR="004446FB" w:rsidRPr="005741CE" w:rsidRDefault="004446FB" w:rsidP="001E7DEA">
            <w:pPr>
              <w:pStyle w:val="a4"/>
              <w:spacing w:before="0" w:beforeAutospacing="0" w:after="0" w:afterAutospacing="0"/>
              <w:rPr>
                <w:color w:val="000000"/>
                <w:sz w:val="20"/>
                <w:szCs w:val="20"/>
              </w:rPr>
            </w:pPr>
            <w:r w:rsidRPr="005741CE">
              <w:rPr>
                <w:color w:val="000000"/>
                <w:sz w:val="20"/>
                <w:szCs w:val="20"/>
              </w:rPr>
              <w:t>Тренировочные упра</w:t>
            </w:r>
            <w:r w:rsidRPr="005741CE">
              <w:rPr>
                <w:color w:val="000000"/>
                <w:sz w:val="20"/>
                <w:szCs w:val="20"/>
              </w:rPr>
              <w:t>ж</w:t>
            </w:r>
            <w:r w:rsidRPr="005741CE">
              <w:rPr>
                <w:color w:val="000000"/>
                <w:sz w:val="20"/>
                <w:szCs w:val="20"/>
              </w:rPr>
              <w:t>нения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4446FB" w:rsidRPr="005741CE" w:rsidRDefault="004446FB" w:rsidP="00925797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Презентация «</w:t>
            </w:r>
            <w:r w:rsidRPr="005741CE">
              <w:rPr>
                <w:sz w:val="20"/>
                <w:szCs w:val="20"/>
              </w:rPr>
              <w:t xml:space="preserve">Функция </w:t>
            </w:r>
            <w:r w:rsidRPr="0046627A">
              <w:rPr>
                <w:position w:val="-10"/>
                <w:sz w:val="16"/>
                <w:szCs w:val="16"/>
              </w:rPr>
              <w:object w:dxaOrig="760" w:dyaOrig="380">
                <v:shape id="_x0000_i1031" type="#_x0000_t75" style="width:38.25pt;height:18.75pt" o:ole="">
                  <v:imagedata r:id="rId10" o:title=""/>
                </v:shape>
                <o:OLEObject Type="Embed" ProgID="Equation.DSMT4" ShapeID="_x0000_i1031" DrawAspect="Content" ObjectID="_1476736548" r:id="rId15"/>
              </w:object>
            </w:r>
            <w:r>
              <w:rPr>
                <w:position w:val="-10"/>
                <w:sz w:val="20"/>
                <w:szCs w:val="20"/>
              </w:rPr>
              <w:t>»</w:t>
            </w: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4446FB" w:rsidRPr="005741CE" w:rsidRDefault="004446FB" w:rsidP="00925797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</w:tr>
      <w:tr w:rsidR="004446FB" w:rsidRPr="005741CE" w:rsidTr="00160D4A">
        <w:trPr>
          <w:cantSplit/>
          <w:trHeight w:val="741"/>
        </w:trPr>
        <w:tc>
          <w:tcPr>
            <w:tcW w:w="56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4446FB" w:rsidRPr="005741CE" w:rsidRDefault="004446FB" w:rsidP="005741CE">
            <w:pPr>
              <w:pStyle w:val="a9"/>
              <w:ind w:right="113" w:firstLine="0"/>
              <w:jc w:val="center"/>
              <w:rPr>
                <w:iCs/>
                <w:color w:val="auto"/>
                <w:sz w:val="20"/>
              </w:rPr>
            </w:pPr>
            <w:r>
              <w:rPr>
                <w:iCs/>
                <w:color w:val="auto"/>
                <w:sz w:val="20"/>
              </w:rPr>
              <w:t>32-33</w:t>
            </w:r>
          </w:p>
        </w:tc>
        <w:tc>
          <w:tcPr>
            <w:tcW w:w="1843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4446FB" w:rsidRPr="005741CE" w:rsidRDefault="004446FB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4446FB" w:rsidRPr="005741CE" w:rsidRDefault="004446FB" w:rsidP="00925797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5741CE">
              <w:rPr>
                <w:sz w:val="20"/>
                <w:szCs w:val="20"/>
              </w:rPr>
              <w:t>§14. Свойства квадратных корней.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4446FB" w:rsidRPr="005741CE" w:rsidRDefault="004446FB" w:rsidP="00925797">
            <w:pPr>
              <w:pStyle w:val="a4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4446FB" w:rsidRPr="005741CE" w:rsidRDefault="004446FB" w:rsidP="00925797">
            <w:pPr>
              <w:pStyle w:val="a4"/>
              <w:spacing w:before="0" w:beforeAutospacing="0" w:after="0" w:afterAutospacing="0"/>
              <w:rPr>
                <w:bCs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4446FB" w:rsidRPr="005741CE" w:rsidRDefault="004446FB" w:rsidP="00925797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войства действий с числами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4446FB" w:rsidRPr="00DC1DD7" w:rsidRDefault="004446FB" w:rsidP="00DC1DD7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DC1DD7">
              <w:rPr>
                <w:rFonts w:ascii="Times New Roman" w:hAnsi="Times New Roman" w:cs="Times New Roman"/>
                <w:color w:val="000000"/>
                <w:sz w:val="20"/>
              </w:rPr>
              <w:t xml:space="preserve">Проблемные задачи, фронтальный опрос, </w:t>
            </w:r>
            <w:r w:rsidRPr="00DC1DD7">
              <w:rPr>
                <w:rFonts w:ascii="Times New Roman" w:hAnsi="Times New Roman" w:cs="Times New Roman"/>
                <w:b/>
                <w:color w:val="000000"/>
                <w:sz w:val="20"/>
              </w:rPr>
              <w:t>с</w:t>
            </w:r>
            <w:r w:rsidRPr="00DC1DD7">
              <w:rPr>
                <w:rFonts w:ascii="Times New Roman" w:hAnsi="Times New Roman" w:cs="Times New Roman"/>
                <w:b/>
                <w:color w:val="000000"/>
                <w:sz w:val="20"/>
              </w:rPr>
              <w:t>а</w:t>
            </w:r>
            <w:r w:rsidRPr="00DC1DD7">
              <w:rPr>
                <w:rFonts w:ascii="Times New Roman" w:hAnsi="Times New Roman" w:cs="Times New Roman"/>
                <w:b/>
                <w:color w:val="000000"/>
                <w:sz w:val="20"/>
              </w:rPr>
              <w:t>мостоятельная работа.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4446FB" w:rsidRPr="005741CE" w:rsidRDefault="004446FB" w:rsidP="00925797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Учебная таблица «Свойства квадра</w:t>
            </w:r>
            <w:r>
              <w:rPr>
                <w:iCs/>
                <w:sz w:val="20"/>
                <w:szCs w:val="20"/>
              </w:rPr>
              <w:t>т</w:t>
            </w:r>
            <w:r>
              <w:rPr>
                <w:iCs/>
                <w:sz w:val="20"/>
                <w:szCs w:val="20"/>
              </w:rPr>
              <w:t>ных корней»</w:t>
            </w: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4446FB" w:rsidRPr="005741CE" w:rsidRDefault="004446FB" w:rsidP="00925797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</w:tr>
      <w:tr w:rsidR="004446FB" w:rsidRPr="005741CE" w:rsidTr="00160D4A">
        <w:trPr>
          <w:cantSplit/>
          <w:trHeight w:val="683"/>
        </w:trPr>
        <w:tc>
          <w:tcPr>
            <w:tcW w:w="56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4446FB" w:rsidRPr="005741CE" w:rsidRDefault="004446FB" w:rsidP="00337625">
            <w:pPr>
              <w:pStyle w:val="a9"/>
              <w:ind w:right="113"/>
              <w:jc w:val="center"/>
              <w:rPr>
                <w:iCs/>
                <w:color w:val="auto"/>
                <w:sz w:val="20"/>
              </w:rPr>
            </w:pPr>
            <w:r>
              <w:rPr>
                <w:iCs/>
                <w:color w:val="auto"/>
                <w:sz w:val="20"/>
              </w:rPr>
              <w:t>34</w:t>
            </w:r>
            <w:r w:rsidR="007B1B36">
              <w:rPr>
                <w:iCs/>
                <w:color w:val="auto"/>
                <w:sz w:val="20"/>
              </w:rPr>
              <w:t xml:space="preserve"> 35</w:t>
            </w:r>
          </w:p>
        </w:tc>
        <w:tc>
          <w:tcPr>
            <w:tcW w:w="1843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4446FB" w:rsidRPr="005741CE" w:rsidRDefault="004446FB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  <w:hideMark/>
          </w:tcPr>
          <w:p w:rsidR="004446FB" w:rsidRPr="005741CE" w:rsidRDefault="004446FB">
            <w:pPr>
              <w:pStyle w:val="a9"/>
              <w:ind w:firstLine="0"/>
              <w:jc w:val="left"/>
              <w:rPr>
                <w:color w:val="auto"/>
                <w:sz w:val="20"/>
              </w:rPr>
            </w:pPr>
            <w:r w:rsidRPr="005741CE">
              <w:rPr>
                <w:color w:val="auto"/>
                <w:sz w:val="20"/>
              </w:rPr>
              <w:t>§15. Преобразование в</w:t>
            </w:r>
            <w:r w:rsidRPr="005741CE">
              <w:rPr>
                <w:color w:val="auto"/>
                <w:sz w:val="20"/>
              </w:rPr>
              <w:t>ы</w:t>
            </w:r>
            <w:r w:rsidRPr="005741CE">
              <w:rPr>
                <w:color w:val="auto"/>
                <w:sz w:val="20"/>
              </w:rPr>
              <w:t>ражений, содержащих операцию извлечения квадратного корня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</w:tcPr>
          <w:p w:rsidR="004446FB" w:rsidRPr="005741CE" w:rsidRDefault="004446FB" w:rsidP="00925797">
            <w:pPr>
              <w:pStyle w:val="a9"/>
              <w:jc w:val="center"/>
              <w:rPr>
                <w:iCs/>
                <w:color w:val="auto"/>
                <w:sz w:val="20"/>
              </w:rPr>
            </w:pPr>
          </w:p>
          <w:p w:rsidR="004446FB" w:rsidRPr="005741CE" w:rsidRDefault="004446FB" w:rsidP="0092579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</w:tcPr>
          <w:p w:rsidR="004446FB" w:rsidRPr="005741CE" w:rsidRDefault="004446FB" w:rsidP="00760913">
            <w:pPr>
              <w:pStyle w:val="a3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4446FB" w:rsidRPr="005741CE" w:rsidRDefault="004446FB" w:rsidP="00572404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Действия со степ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нями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4446FB" w:rsidRPr="005741CE" w:rsidRDefault="004446FB" w:rsidP="00925797">
            <w:pPr>
              <w:pStyle w:val="a9"/>
              <w:ind w:firstLine="0"/>
              <w:jc w:val="left"/>
              <w:rPr>
                <w:iCs/>
                <w:color w:val="000000"/>
                <w:sz w:val="20"/>
              </w:rPr>
            </w:pPr>
            <w:r w:rsidRPr="005741CE">
              <w:rPr>
                <w:color w:val="000000"/>
                <w:sz w:val="20"/>
              </w:rPr>
              <w:t>Проблемные задачи, фронтальный опрос, у</w:t>
            </w:r>
            <w:r w:rsidRPr="005741CE">
              <w:rPr>
                <w:color w:val="000000"/>
                <w:sz w:val="20"/>
              </w:rPr>
              <w:t>п</w:t>
            </w:r>
            <w:r w:rsidRPr="005741CE">
              <w:rPr>
                <w:color w:val="000000"/>
                <w:sz w:val="20"/>
              </w:rPr>
              <w:t>ражнения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4446FB" w:rsidRPr="005741CE" w:rsidRDefault="004446FB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Презентация «</w:t>
            </w:r>
            <w:r w:rsidRPr="005741CE">
              <w:rPr>
                <w:sz w:val="20"/>
              </w:rPr>
              <w:t>Пр</w:t>
            </w:r>
            <w:r w:rsidRPr="005741CE">
              <w:rPr>
                <w:sz w:val="20"/>
              </w:rPr>
              <w:t>е</w:t>
            </w:r>
            <w:r w:rsidRPr="005741CE">
              <w:rPr>
                <w:sz w:val="20"/>
              </w:rPr>
              <w:t>образование выр</w:t>
            </w:r>
            <w:r w:rsidRPr="005741CE">
              <w:rPr>
                <w:sz w:val="20"/>
              </w:rPr>
              <w:t>а</w:t>
            </w:r>
            <w:r w:rsidRPr="005741CE">
              <w:rPr>
                <w:sz w:val="20"/>
              </w:rPr>
              <w:t>жений, содержащих операцию извлеч</w:t>
            </w:r>
            <w:r w:rsidRPr="005741CE">
              <w:rPr>
                <w:sz w:val="20"/>
              </w:rPr>
              <w:t>е</w:t>
            </w:r>
            <w:r w:rsidRPr="005741CE">
              <w:rPr>
                <w:sz w:val="20"/>
              </w:rPr>
              <w:t>ния квадратного корня</w:t>
            </w:r>
            <w:r>
              <w:rPr>
                <w:sz w:val="20"/>
              </w:rPr>
              <w:t>»</w:t>
            </w: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4446FB" w:rsidRPr="005741CE" w:rsidRDefault="004446FB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</w:tr>
      <w:tr w:rsidR="004446FB" w:rsidRPr="005741CE" w:rsidTr="00160D4A">
        <w:trPr>
          <w:cantSplit/>
          <w:trHeight w:val="683"/>
        </w:trPr>
        <w:tc>
          <w:tcPr>
            <w:tcW w:w="56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4446FB" w:rsidRPr="005741CE" w:rsidRDefault="004446FB" w:rsidP="007B1B36">
            <w:pPr>
              <w:pStyle w:val="a9"/>
              <w:ind w:right="113"/>
              <w:rPr>
                <w:iCs/>
                <w:color w:val="auto"/>
                <w:sz w:val="20"/>
              </w:rPr>
            </w:pPr>
            <w:r>
              <w:rPr>
                <w:iCs/>
                <w:color w:val="auto"/>
                <w:sz w:val="20"/>
              </w:rPr>
              <w:t>36</w:t>
            </w:r>
          </w:p>
        </w:tc>
        <w:tc>
          <w:tcPr>
            <w:tcW w:w="1843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4446FB" w:rsidRPr="005741CE" w:rsidRDefault="004446FB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49" w:type="dxa"/>
            <w:vMerge w:val="restart"/>
            <w:tcBorders>
              <w:left w:val="outset" w:sz="6" w:space="0" w:color="auto"/>
              <w:right w:val="outset" w:sz="6" w:space="0" w:color="auto"/>
            </w:tcBorders>
            <w:hideMark/>
          </w:tcPr>
          <w:p w:rsidR="004446FB" w:rsidRPr="005741CE" w:rsidRDefault="004446FB" w:rsidP="00D33D4C">
            <w:pPr>
              <w:pStyle w:val="a9"/>
              <w:ind w:firstLine="0"/>
              <w:jc w:val="left"/>
              <w:rPr>
                <w:color w:val="auto"/>
                <w:sz w:val="20"/>
              </w:rPr>
            </w:pPr>
            <w:r>
              <w:rPr>
                <w:color w:val="auto"/>
                <w:sz w:val="20"/>
              </w:rPr>
              <w:t>Решение упражнений по теме «</w:t>
            </w:r>
            <w:r w:rsidRPr="005741CE">
              <w:rPr>
                <w:color w:val="auto"/>
                <w:sz w:val="20"/>
              </w:rPr>
              <w:t xml:space="preserve">Преобразование выражений, содержащих </w:t>
            </w:r>
            <w:r w:rsidRPr="005741CE">
              <w:rPr>
                <w:color w:val="auto"/>
                <w:sz w:val="20"/>
              </w:rPr>
              <w:lastRenderedPageBreak/>
              <w:t>операцию извлечения квадратного корня</w:t>
            </w:r>
            <w:r>
              <w:rPr>
                <w:color w:val="auto"/>
                <w:sz w:val="20"/>
              </w:rPr>
              <w:t>»</w:t>
            </w:r>
          </w:p>
        </w:tc>
        <w:tc>
          <w:tcPr>
            <w:tcW w:w="709" w:type="dxa"/>
            <w:vMerge w:val="restar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4446FB" w:rsidRPr="005741CE" w:rsidRDefault="004446FB" w:rsidP="00D33D4C">
            <w:pPr>
              <w:pStyle w:val="a9"/>
              <w:jc w:val="center"/>
              <w:rPr>
                <w:iCs/>
                <w:color w:val="auto"/>
                <w:sz w:val="20"/>
              </w:rPr>
            </w:pPr>
          </w:p>
        </w:tc>
        <w:tc>
          <w:tcPr>
            <w:tcW w:w="1418" w:type="dxa"/>
            <w:tcBorders>
              <w:left w:val="outset" w:sz="6" w:space="0" w:color="auto"/>
              <w:right w:val="outset" w:sz="6" w:space="0" w:color="auto"/>
            </w:tcBorders>
          </w:tcPr>
          <w:p w:rsidR="004446FB" w:rsidRPr="005741CE" w:rsidRDefault="004446FB">
            <w:pPr>
              <w:pStyle w:val="a4"/>
              <w:keepNext/>
              <w:rPr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4446FB" w:rsidRPr="005741CE" w:rsidRDefault="004446FB" w:rsidP="00572404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Формулы сокр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щённого умножения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4446FB" w:rsidRPr="005741CE" w:rsidRDefault="004446FB" w:rsidP="00925797">
            <w:pPr>
              <w:pStyle w:val="a9"/>
              <w:ind w:firstLine="0"/>
              <w:jc w:val="left"/>
              <w:rPr>
                <w:iCs/>
                <w:color w:val="000000"/>
                <w:sz w:val="20"/>
              </w:rPr>
            </w:pPr>
            <w:r w:rsidRPr="005741CE">
              <w:rPr>
                <w:color w:val="000000"/>
                <w:sz w:val="20"/>
              </w:rPr>
              <w:t>Проблемные задания, работа с раздаточными  материалами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4446FB" w:rsidRPr="005741CE" w:rsidRDefault="004446FB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4446FB" w:rsidRPr="005741CE" w:rsidRDefault="004446FB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</w:tr>
      <w:tr w:rsidR="004446FB" w:rsidRPr="005741CE" w:rsidTr="00160D4A">
        <w:trPr>
          <w:cantSplit/>
          <w:trHeight w:val="683"/>
        </w:trPr>
        <w:tc>
          <w:tcPr>
            <w:tcW w:w="56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4446FB" w:rsidRPr="005741CE" w:rsidRDefault="004446FB" w:rsidP="00337625">
            <w:pPr>
              <w:pStyle w:val="a9"/>
              <w:ind w:right="113"/>
              <w:jc w:val="center"/>
              <w:rPr>
                <w:iCs/>
                <w:color w:val="auto"/>
                <w:sz w:val="20"/>
              </w:rPr>
            </w:pPr>
            <w:r>
              <w:rPr>
                <w:iCs/>
                <w:color w:val="auto"/>
                <w:sz w:val="20"/>
              </w:rPr>
              <w:lastRenderedPageBreak/>
              <w:t>337</w:t>
            </w:r>
          </w:p>
        </w:tc>
        <w:tc>
          <w:tcPr>
            <w:tcW w:w="1843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4446FB" w:rsidRPr="005741CE" w:rsidRDefault="004446FB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49" w:type="dxa"/>
            <w:vMerge/>
            <w:tcBorders>
              <w:left w:val="outset" w:sz="6" w:space="0" w:color="auto"/>
              <w:right w:val="outset" w:sz="6" w:space="0" w:color="auto"/>
            </w:tcBorders>
            <w:hideMark/>
          </w:tcPr>
          <w:p w:rsidR="004446FB" w:rsidRPr="005741CE" w:rsidRDefault="004446FB">
            <w:pPr>
              <w:pStyle w:val="a9"/>
              <w:ind w:firstLine="0"/>
              <w:jc w:val="left"/>
              <w:rPr>
                <w:color w:val="auto"/>
                <w:sz w:val="20"/>
              </w:rPr>
            </w:pPr>
          </w:p>
        </w:tc>
        <w:tc>
          <w:tcPr>
            <w:tcW w:w="709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4446FB" w:rsidRPr="005741CE" w:rsidRDefault="004446FB">
            <w:pPr>
              <w:pStyle w:val="a9"/>
              <w:jc w:val="center"/>
              <w:rPr>
                <w:iCs/>
                <w:color w:val="auto"/>
                <w:sz w:val="20"/>
              </w:rPr>
            </w:pPr>
          </w:p>
        </w:tc>
        <w:tc>
          <w:tcPr>
            <w:tcW w:w="1418" w:type="dxa"/>
            <w:tcBorders>
              <w:left w:val="outset" w:sz="6" w:space="0" w:color="auto"/>
              <w:right w:val="outset" w:sz="6" w:space="0" w:color="auto"/>
            </w:tcBorders>
          </w:tcPr>
          <w:p w:rsidR="004446FB" w:rsidRPr="005741CE" w:rsidRDefault="004446FB">
            <w:pPr>
              <w:pStyle w:val="a4"/>
              <w:keepNext/>
              <w:rPr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4446FB" w:rsidRPr="005741CE" w:rsidRDefault="004446FB" w:rsidP="0017128B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ножение и дел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ние алгебраических дробей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4446FB" w:rsidRPr="005741CE" w:rsidRDefault="004446FB" w:rsidP="00925797">
            <w:pPr>
              <w:pStyle w:val="a9"/>
              <w:ind w:firstLine="0"/>
              <w:jc w:val="left"/>
              <w:rPr>
                <w:iCs/>
                <w:color w:val="000000"/>
                <w:sz w:val="20"/>
              </w:rPr>
            </w:pPr>
            <w:r w:rsidRPr="005741CE">
              <w:rPr>
                <w:color w:val="000000"/>
                <w:sz w:val="20"/>
              </w:rPr>
              <w:t>Проблемные задания, ответы на вопросы.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4446FB" w:rsidRPr="005741CE" w:rsidRDefault="004446FB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4446FB" w:rsidRPr="005741CE" w:rsidRDefault="004446FB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</w:tr>
      <w:tr w:rsidR="004446FB" w:rsidRPr="005741CE" w:rsidTr="00160D4A">
        <w:trPr>
          <w:cantSplit/>
          <w:trHeight w:val="753"/>
        </w:trPr>
        <w:tc>
          <w:tcPr>
            <w:tcW w:w="56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4446FB" w:rsidRPr="005741CE" w:rsidRDefault="004446FB" w:rsidP="00337625">
            <w:pPr>
              <w:pStyle w:val="a9"/>
              <w:ind w:right="113"/>
              <w:jc w:val="center"/>
              <w:rPr>
                <w:iCs/>
                <w:color w:val="auto"/>
                <w:sz w:val="20"/>
              </w:rPr>
            </w:pPr>
            <w:r>
              <w:rPr>
                <w:iCs/>
                <w:color w:val="auto"/>
                <w:sz w:val="20"/>
              </w:rPr>
              <w:lastRenderedPageBreak/>
              <w:t>38</w:t>
            </w:r>
          </w:p>
        </w:tc>
        <w:tc>
          <w:tcPr>
            <w:tcW w:w="1843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4446FB" w:rsidRPr="005741CE" w:rsidRDefault="004446FB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49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4446FB" w:rsidRPr="005741CE" w:rsidRDefault="004446FB" w:rsidP="004954E3">
            <w:pPr>
              <w:pStyle w:val="a9"/>
              <w:ind w:firstLine="0"/>
              <w:jc w:val="left"/>
              <w:rPr>
                <w:iCs/>
                <w:color w:val="auto"/>
                <w:sz w:val="20"/>
              </w:rPr>
            </w:pPr>
            <w:r w:rsidRPr="005741CE">
              <w:rPr>
                <w:color w:val="auto"/>
                <w:sz w:val="20"/>
              </w:rPr>
              <w:t>Контрольная работа №3</w:t>
            </w:r>
            <w:r>
              <w:rPr>
                <w:color w:val="auto"/>
                <w:sz w:val="20"/>
              </w:rPr>
              <w:t xml:space="preserve"> </w:t>
            </w:r>
            <w:r w:rsidRPr="0046627A">
              <w:rPr>
                <w:color w:val="auto"/>
                <w:sz w:val="22"/>
                <w:szCs w:val="22"/>
              </w:rPr>
              <w:t xml:space="preserve">«Функция </w:t>
            </w:r>
            <w:r w:rsidRPr="0046627A">
              <w:rPr>
                <w:color w:val="auto"/>
                <w:position w:val="-10"/>
                <w:sz w:val="22"/>
                <w:szCs w:val="22"/>
              </w:rPr>
              <w:object w:dxaOrig="760" w:dyaOrig="380">
                <v:shape id="_x0000_i1032" type="#_x0000_t75" style="width:38.25pt;height:18.75pt" o:ole="">
                  <v:imagedata r:id="rId10" o:title=""/>
                </v:shape>
                <o:OLEObject Type="Embed" ProgID="Equation.DSMT4" ShapeID="_x0000_i1032" DrawAspect="Content" ObjectID="_1476736549" r:id="rId16"/>
              </w:object>
            </w:r>
            <w:r w:rsidRPr="0046627A">
              <w:rPr>
                <w:color w:val="auto"/>
                <w:sz w:val="22"/>
                <w:szCs w:val="22"/>
              </w:rPr>
              <w:t>. Свойства квадратного корня»</w:t>
            </w:r>
          </w:p>
        </w:tc>
        <w:tc>
          <w:tcPr>
            <w:tcW w:w="709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4446FB" w:rsidRPr="005741CE" w:rsidRDefault="004446FB" w:rsidP="004954E3">
            <w:pPr>
              <w:pStyle w:val="a9"/>
              <w:jc w:val="center"/>
              <w:rPr>
                <w:iCs/>
                <w:color w:val="auto"/>
                <w:sz w:val="20"/>
              </w:rPr>
            </w:pPr>
            <w:r w:rsidRPr="005741CE">
              <w:rPr>
                <w:iCs/>
                <w:color w:val="auto"/>
                <w:sz w:val="20"/>
              </w:rPr>
              <w:t>1</w:t>
            </w:r>
          </w:p>
          <w:p w:rsidR="004446FB" w:rsidRPr="005741CE" w:rsidRDefault="004446FB" w:rsidP="004954E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4446FB" w:rsidRPr="005741CE" w:rsidRDefault="004446FB" w:rsidP="004954E3">
            <w:pPr>
              <w:pStyle w:val="a9"/>
              <w:jc w:val="left"/>
              <w:rPr>
                <w:iCs/>
                <w:color w:val="auto"/>
                <w:sz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4446FB" w:rsidRPr="005741CE" w:rsidRDefault="004446FB" w:rsidP="004954E3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4446FB" w:rsidRPr="005741CE" w:rsidRDefault="004446FB" w:rsidP="004954E3">
            <w:pPr>
              <w:pStyle w:val="a9"/>
              <w:ind w:firstLine="0"/>
              <w:jc w:val="left"/>
              <w:rPr>
                <w:iCs/>
                <w:color w:val="000000"/>
                <w:sz w:val="20"/>
              </w:rPr>
            </w:pPr>
            <w:r w:rsidRPr="005741CE">
              <w:rPr>
                <w:color w:val="000000"/>
                <w:sz w:val="20"/>
              </w:rPr>
              <w:t>Индивидуальное  реш</w:t>
            </w:r>
            <w:r w:rsidRPr="005741CE">
              <w:rPr>
                <w:color w:val="000000"/>
                <w:sz w:val="20"/>
              </w:rPr>
              <w:t>е</w:t>
            </w:r>
            <w:r w:rsidRPr="005741CE">
              <w:rPr>
                <w:color w:val="000000"/>
                <w:sz w:val="20"/>
              </w:rPr>
              <w:t>ние контрольных зад</w:t>
            </w:r>
            <w:r w:rsidRPr="005741CE">
              <w:rPr>
                <w:color w:val="000000"/>
                <w:sz w:val="20"/>
              </w:rPr>
              <w:t>а</w:t>
            </w:r>
            <w:r w:rsidRPr="005741CE">
              <w:rPr>
                <w:color w:val="000000"/>
                <w:sz w:val="20"/>
              </w:rPr>
              <w:t>ний.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4446FB" w:rsidRPr="005741CE" w:rsidRDefault="004446FB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4446FB" w:rsidRPr="005741CE" w:rsidRDefault="004446FB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</w:tr>
      <w:tr w:rsidR="004446FB" w:rsidRPr="005741CE" w:rsidTr="007D6678">
        <w:trPr>
          <w:cantSplit/>
          <w:trHeight w:val="720"/>
        </w:trPr>
        <w:tc>
          <w:tcPr>
            <w:tcW w:w="567" w:type="dxa"/>
            <w:vMerge w:val="restart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  <w:textDirection w:val="btLr"/>
            <w:hideMark/>
          </w:tcPr>
          <w:p w:rsidR="004446FB" w:rsidRPr="005741CE" w:rsidRDefault="004446FB" w:rsidP="00337625">
            <w:pPr>
              <w:pStyle w:val="a9"/>
              <w:ind w:right="113"/>
              <w:jc w:val="center"/>
              <w:rPr>
                <w:iCs/>
                <w:color w:val="auto"/>
                <w:sz w:val="20"/>
              </w:rPr>
            </w:pPr>
            <w:r>
              <w:rPr>
                <w:iCs/>
                <w:color w:val="auto"/>
                <w:sz w:val="20"/>
              </w:rPr>
              <w:t xml:space="preserve">    39-41</w:t>
            </w:r>
          </w:p>
        </w:tc>
        <w:tc>
          <w:tcPr>
            <w:tcW w:w="1843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4446FB" w:rsidRPr="005741CE" w:rsidRDefault="004446FB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49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4446FB" w:rsidRPr="005741CE" w:rsidRDefault="004446FB" w:rsidP="00230EAA">
            <w:pPr>
              <w:pStyle w:val="a9"/>
              <w:ind w:firstLine="0"/>
              <w:jc w:val="left"/>
              <w:rPr>
                <w:color w:val="auto"/>
                <w:sz w:val="20"/>
              </w:rPr>
            </w:pPr>
            <w:r w:rsidRPr="005741CE">
              <w:rPr>
                <w:color w:val="auto"/>
                <w:sz w:val="20"/>
              </w:rPr>
              <w:t>§16.  Модуль действител</w:t>
            </w:r>
            <w:r w:rsidRPr="005741CE">
              <w:rPr>
                <w:color w:val="auto"/>
                <w:sz w:val="20"/>
              </w:rPr>
              <w:t>ь</w:t>
            </w:r>
            <w:r w:rsidRPr="005741CE">
              <w:rPr>
                <w:color w:val="auto"/>
                <w:sz w:val="20"/>
              </w:rPr>
              <w:t>ного числа</w:t>
            </w:r>
          </w:p>
        </w:tc>
        <w:tc>
          <w:tcPr>
            <w:tcW w:w="709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4446FB" w:rsidRPr="005741CE" w:rsidRDefault="004446FB" w:rsidP="001F21E8">
            <w:pPr>
              <w:pStyle w:val="2"/>
              <w:jc w:val="center"/>
              <w:rPr>
                <w:iCs/>
                <w:color w:val="auto"/>
                <w:sz w:val="20"/>
              </w:rPr>
            </w:pPr>
          </w:p>
          <w:p w:rsidR="004446FB" w:rsidRPr="005741CE" w:rsidRDefault="004446FB" w:rsidP="001F21E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4446FB" w:rsidRPr="005741CE" w:rsidRDefault="004446FB" w:rsidP="00BB1A35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4446FB" w:rsidRPr="005741CE" w:rsidRDefault="004446FB" w:rsidP="00BB1A35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оложительные и отрицательные ч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ла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4446FB" w:rsidRPr="00D03D86" w:rsidRDefault="004446FB" w:rsidP="00BB1A35">
            <w:pPr>
              <w:pStyle w:val="a3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абота с опорными ко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н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спектами, работа с ра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з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даточным материалом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.</w:t>
            </w:r>
          </w:p>
        </w:tc>
        <w:tc>
          <w:tcPr>
            <w:tcW w:w="1983" w:type="dxa"/>
            <w:vMerge w:val="restart"/>
            <w:tcBorders>
              <w:top w:val="outset" w:sz="6" w:space="0" w:color="auto"/>
              <w:left w:val="outset" w:sz="6" w:space="0" w:color="auto"/>
              <w:right w:val="single" w:sz="4" w:space="0" w:color="auto"/>
            </w:tcBorders>
          </w:tcPr>
          <w:p w:rsidR="004446FB" w:rsidRPr="005741CE" w:rsidRDefault="004446FB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Учебная таблица «Модуль действ</w:t>
            </w:r>
            <w:r>
              <w:rPr>
                <w:iCs/>
                <w:sz w:val="20"/>
                <w:szCs w:val="20"/>
              </w:rPr>
              <w:t>и</w:t>
            </w:r>
            <w:r>
              <w:rPr>
                <w:iCs/>
                <w:sz w:val="20"/>
                <w:szCs w:val="20"/>
              </w:rPr>
              <w:t>тельного числа»</w:t>
            </w:r>
          </w:p>
        </w:tc>
        <w:tc>
          <w:tcPr>
            <w:tcW w:w="1425" w:type="dxa"/>
            <w:vMerge w:val="restart"/>
            <w:tcBorders>
              <w:top w:val="outset" w:sz="6" w:space="0" w:color="auto"/>
              <w:left w:val="single" w:sz="4" w:space="0" w:color="auto"/>
              <w:right w:val="outset" w:sz="6" w:space="0" w:color="auto"/>
            </w:tcBorders>
          </w:tcPr>
          <w:p w:rsidR="004446FB" w:rsidRPr="005741CE" w:rsidRDefault="004446FB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</w:tr>
      <w:tr w:rsidR="004446FB" w:rsidRPr="005741CE" w:rsidTr="007D6678">
        <w:trPr>
          <w:cantSplit/>
          <w:trHeight w:val="420"/>
        </w:trPr>
        <w:tc>
          <w:tcPr>
            <w:tcW w:w="567" w:type="dxa"/>
            <w:vMerge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4446FB" w:rsidRDefault="004446FB" w:rsidP="00337625">
            <w:pPr>
              <w:pStyle w:val="a9"/>
              <w:ind w:right="113"/>
              <w:jc w:val="center"/>
              <w:rPr>
                <w:iCs/>
                <w:color w:val="auto"/>
                <w:sz w:val="20"/>
              </w:rPr>
            </w:pPr>
          </w:p>
        </w:tc>
        <w:tc>
          <w:tcPr>
            <w:tcW w:w="1843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4446FB" w:rsidRPr="005741CE" w:rsidRDefault="004446FB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49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4446FB" w:rsidRPr="005741CE" w:rsidRDefault="004446FB" w:rsidP="004446FB">
            <w:pPr>
              <w:pStyle w:val="a9"/>
              <w:ind w:firstLine="0"/>
              <w:jc w:val="left"/>
              <w:rPr>
                <w:color w:val="auto"/>
                <w:sz w:val="20"/>
              </w:rPr>
            </w:pPr>
            <w:r>
              <w:rPr>
                <w:color w:val="auto"/>
                <w:sz w:val="20"/>
              </w:rPr>
              <w:t>Решение упражнений по теме «</w:t>
            </w:r>
            <w:r w:rsidRPr="005741CE">
              <w:rPr>
                <w:color w:val="auto"/>
                <w:sz w:val="20"/>
              </w:rPr>
              <w:t>Модуль действ</w:t>
            </w:r>
            <w:r w:rsidRPr="005741CE">
              <w:rPr>
                <w:color w:val="auto"/>
                <w:sz w:val="20"/>
              </w:rPr>
              <w:t>и</w:t>
            </w:r>
            <w:r w:rsidRPr="005741CE">
              <w:rPr>
                <w:color w:val="auto"/>
                <w:sz w:val="20"/>
              </w:rPr>
              <w:t>тельного числа</w:t>
            </w:r>
            <w:r>
              <w:rPr>
                <w:color w:val="auto"/>
                <w:sz w:val="20"/>
              </w:rPr>
              <w:t>»</w:t>
            </w:r>
          </w:p>
        </w:tc>
        <w:tc>
          <w:tcPr>
            <w:tcW w:w="709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4446FB" w:rsidRPr="005741CE" w:rsidRDefault="004446FB" w:rsidP="001F21E8">
            <w:pPr>
              <w:jc w:val="center"/>
              <w:rPr>
                <w:iCs/>
                <w:sz w:val="20"/>
              </w:rPr>
            </w:pPr>
            <w:r>
              <w:rPr>
                <w:iCs/>
                <w:sz w:val="20"/>
              </w:rPr>
              <w:t>2</w:t>
            </w:r>
          </w:p>
        </w:tc>
        <w:tc>
          <w:tcPr>
            <w:tcW w:w="1418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4446FB" w:rsidRPr="005741CE" w:rsidRDefault="004446FB" w:rsidP="00BB1A35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4446FB" w:rsidRDefault="004446FB" w:rsidP="00BB1A35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4446FB" w:rsidRPr="005741CE" w:rsidRDefault="004446FB" w:rsidP="00BB1A35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Самостоятельная раб</w:t>
            </w:r>
            <w:r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о</w:t>
            </w:r>
            <w:r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та.</w:t>
            </w:r>
          </w:p>
        </w:tc>
        <w:tc>
          <w:tcPr>
            <w:tcW w:w="1983" w:type="dxa"/>
            <w:vMerge/>
            <w:tcBorders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4446FB" w:rsidRDefault="004446FB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  <w:tc>
          <w:tcPr>
            <w:tcW w:w="1425" w:type="dxa"/>
            <w:vMerge/>
            <w:tcBorders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4446FB" w:rsidRPr="005741CE" w:rsidRDefault="004446FB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</w:tr>
      <w:tr w:rsidR="00042BDA" w:rsidRPr="005741CE" w:rsidTr="004446FB">
        <w:trPr>
          <w:trHeight w:val="269"/>
        </w:trPr>
        <w:tc>
          <w:tcPr>
            <w:tcW w:w="567" w:type="dxa"/>
            <w:vMerge w:val="restart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extDirection w:val="btLr"/>
            <w:hideMark/>
          </w:tcPr>
          <w:p w:rsidR="00042BDA" w:rsidRPr="005741CE" w:rsidRDefault="00337625">
            <w:pPr>
              <w:ind w:left="113" w:right="11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2-44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b/>
                <w:iCs/>
                <w:sz w:val="20"/>
                <w:szCs w:val="20"/>
                <w:lang w:val="en-US"/>
              </w:rPr>
              <w:t>I</w:t>
            </w:r>
            <w:r w:rsidR="00160D4A"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II</w:t>
            </w:r>
            <w:r w:rsidRPr="005741CE">
              <w:rPr>
                <w:rFonts w:ascii="Times New Roman" w:hAnsi="Times New Roman" w:cs="Times New Roman"/>
                <w:b/>
                <w:iCs/>
                <w:sz w:val="20"/>
                <w:szCs w:val="20"/>
              </w:rPr>
              <w:t xml:space="preserve">. </w: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Квадрати</w: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ч</w: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ная функция. Функция </w:t>
            </w:r>
            <w:r w:rsidRPr="005741CE">
              <w:rPr>
                <w:rFonts w:ascii="Times New Roman" w:hAnsi="Times New Roman" w:cs="Times New Roman"/>
                <w:b/>
                <w:position w:val="-24"/>
                <w:sz w:val="20"/>
                <w:szCs w:val="20"/>
              </w:rPr>
              <w:object w:dxaOrig="620" w:dyaOrig="620">
                <v:shape id="_x0000_i1033" type="#_x0000_t75" style="width:30.75pt;height:30.75pt" o:ole="">
                  <v:imagedata r:id="rId17" o:title=""/>
                </v:shape>
                <o:OLEObject Type="Embed" ProgID="Equation.DSMT4" ShapeID="_x0000_i1033" DrawAspect="Content" ObjectID="_1476736550" r:id="rId18"/>
              </w:objec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., </w:t>
            </w:r>
          </w:p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b/>
                <w:iCs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24 часа</w:t>
            </w:r>
          </w:p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b/>
                <w:sz w:val="20"/>
                <w:szCs w:val="20"/>
                <w:u w:val="single"/>
              </w:rPr>
              <w:t>Основная цель: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Формирование представлений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 о функции </w:t>
            </w:r>
            <w:r w:rsidRPr="005741CE">
              <w:rPr>
                <w:rFonts w:ascii="Times New Roman" w:eastAsia="Times New Roman" w:hAnsi="Times New Roman" w:cs="Times New Roman"/>
                <w:color w:val="000000"/>
                <w:position w:val="-10"/>
                <w:sz w:val="20"/>
                <w:szCs w:val="20"/>
              </w:rPr>
              <w:object w:dxaOrig="760" w:dyaOrig="360">
                <v:shape id="_x0000_i1034" type="#_x0000_t75" style="width:38.25pt;height:18pt" o:ole="">
                  <v:imagedata r:id="rId19" o:title=""/>
                </v:shape>
                <o:OLEObject Type="Embed" ProgID="Equation.DSMT4" ShapeID="_x0000_i1034" DrawAspect="Content" ObjectID="_1476736551" r:id="rId20"/>
              </w:objec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, 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о функции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  <w:r w:rsidRPr="005741CE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</w:rPr>
              <w:object w:dxaOrig="620" w:dyaOrig="620">
                <v:shape id="_x0000_i1035" type="#_x0000_t75" style="width:30.75pt;height:30.75pt" o:ole="">
                  <v:imagedata r:id="rId21" o:title=""/>
                </v:shape>
                <o:OLEObject Type="Embed" ProgID="Equation.DSMT4" ShapeID="_x0000_i1035" DrawAspect="Content" ObjectID="_1476736552" r:id="rId22"/>
              </w:objec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, о гиперболе, о перемещении гр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фика по коорд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натной плоскости, о квадратичной функции</w:t>
            </w:r>
            <w:proofErr w:type="gramStart"/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5741CE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1540" w:dyaOrig="360">
                <v:shape id="_x0000_i1036" type="#_x0000_t75" style="width:77.25pt;height:18pt" o:ole="">
                  <v:imagedata r:id="rId23" o:title=""/>
                </v:shape>
                <o:OLEObject Type="Embed" ProgID="Equation.DSMT4" ShapeID="_x0000_i1036" DrawAspect="Content" ObjectID="_1476736553" r:id="rId24"/>
              </w:object>
            </w:r>
            <w:proofErr w:type="gramEnd"/>
          </w:p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. </w: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Формирование умений 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постро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е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ния графиков функций </w:t>
            </w:r>
            <w:r w:rsidRPr="005741CE">
              <w:rPr>
                <w:rFonts w:ascii="Times New Roman" w:eastAsia="Times New Roman" w:hAnsi="Times New Roman" w:cs="Times New Roman"/>
                <w:color w:val="000000"/>
                <w:position w:val="-10"/>
                <w:sz w:val="20"/>
                <w:szCs w:val="20"/>
              </w:rPr>
              <w:object w:dxaOrig="760" w:dyaOrig="360">
                <v:shape id="_x0000_i1037" type="#_x0000_t75" style="width:38.25pt;height:18pt" o:ole="">
                  <v:imagedata r:id="rId19" o:title=""/>
                </v:shape>
                <o:OLEObject Type="Embed" ProgID="Equation.DSMT4" ShapeID="_x0000_i1037" DrawAspect="Content" ObjectID="_1476736554" r:id="rId25"/>
              </w:objec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, </w:t>
            </w:r>
            <w:r w:rsidRPr="005741CE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</w:rPr>
              <w:object w:dxaOrig="620" w:dyaOrig="620">
                <v:shape id="_x0000_i1038" type="#_x0000_t75" style="width:30.75pt;height:30.75pt" o:ole="">
                  <v:imagedata r:id="rId21" o:title=""/>
                </v:shape>
                <o:OLEObject Type="Embed" ProgID="Equation.DSMT4" ShapeID="_x0000_i1038" DrawAspect="Content" ObjectID="_1476736555" r:id="rId26"/>
              </w:objec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5741CE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1540" w:dyaOrig="360">
                <v:shape id="_x0000_i1039" type="#_x0000_t75" style="width:77.25pt;height:18pt" o:ole="">
                  <v:imagedata r:id="rId23" o:title=""/>
                </v:shape>
                <o:OLEObject Type="Embed" ProgID="Equation.DSMT4" ShapeID="_x0000_i1039" DrawAspect="Content" ObjectID="_1476736556" r:id="rId27"/>
              </w:objec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и описания их 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свойств</w: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.</w:t>
            </w:r>
          </w:p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Овладение ум</w: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е</w: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нием  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использов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ния</w: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алгоритма построения гр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фика функции </w:t>
            </w:r>
            <w:r w:rsidRPr="005741CE">
              <w:rPr>
                <w:rFonts w:ascii="Times New Roman" w:eastAsia="Times New Roman" w:hAnsi="Times New Roman" w:cs="Times New Roman"/>
                <w:position w:val="-14"/>
                <w:sz w:val="20"/>
                <w:szCs w:val="20"/>
              </w:rPr>
              <w:object w:dxaOrig="1639" w:dyaOrig="400">
                <v:shape id="_x0000_i1040" type="#_x0000_t75" style="width:81.75pt;height:20.25pt" o:ole="">
                  <v:imagedata r:id="rId28" o:title=""/>
                </v:shape>
                <o:OLEObject Type="Embed" ProgID="Equation.DSMT4" ShapeID="_x0000_i1040" DrawAspect="Content" ObjectID="_1476736557" r:id="rId29"/>
              </w:objec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, </w:t>
            </w:r>
            <w:r w:rsidRPr="005741CE">
              <w:rPr>
                <w:rFonts w:ascii="Times New Roman" w:eastAsia="Times New Roman" w:hAnsi="Times New Roman" w:cs="Times New Roman"/>
                <w:position w:val="-14"/>
                <w:sz w:val="20"/>
                <w:szCs w:val="20"/>
              </w:rPr>
              <w:object w:dxaOrig="1239" w:dyaOrig="400">
                <v:shape id="_x0000_i1041" type="#_x0000_t75" style="width:62.25pt;height:20.25pt" o:ole="">
                  <v:imagedata r:id="rId30" o:title=""/>
                </v:shape>
                <o:OLEObject Type="Embed" ProgID="Equation.DSMT4" ShapeID="_x0000_i1041" DrawAspect="Content" ObjectID="_1476736558" r:id="rId31"/>
              </w:objec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5741CE">
              <w:rPr>
                <w:rFonts w:ascii="Times New Roman" w:eastAsia="Times New Roman" w:hAnsi="Times New Roman" w:cs="Times New Roman"/>
                <w:position w:val="-14"/>
                <w:sz w:val="20"/>
                <w:szCs w:val="20"/>
              </w:rPr>
              <w:object w:dxaOrig="1339" w:dyaOrig="400">
                <v:shape id="_x0000_i1042" type="#_x0000_t75" style="width:66.75pt;height:20.25pt" o:ole="">
                  <v:imagedata r:id="rId32" o:title=""/>
                </v:shape>
                <o:OLEObject Type="Embed" ProgID="Equation.DSMT4" ShapeID="_x0000_i1042" DrawAspect="Content" ObjectID="_1476736559" r:id="rId33"/>
              </w:objec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Овладение н</w: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а</w: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выками 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решения</w: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квадратных ура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нений  графич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ск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им способом, 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построения дро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но-линейной функции</w:t>
            </w:r>
          </w:p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 w:rsidP="007E25EE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§17. Функция </w:t>
            </w:r>
            <w:r w:rsidRPr="005741CE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60" w:dyaOrig="360">
                <v:shape id="_x0000_i1043" type="#_x0000_t75" style="width:38.25pt;height:18pt" o:ole="">
                  <v:imagedata r:id="rId34" o:title=""/>
                </v:shape>
                <o:OLEObject Type="Embed" ProgID="Equation.DSMT4" ShapeID="_x0000_i1043" DrawAspect="Content" ObjectID="_1476736560" r:id="rId35"/>
              </w:objec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, ее свойства и график</w:t>
            </w:r>
          </w:p>
          <w:p w:rsidR="00042BDA" w:rsidRPr="005741CE" w:rsidRDefault="00042BDA" w:rsidP="007E25EE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337ED2">
            <w:pPr>
              <w:pStyle w:val="a4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 w:rsidP="00572404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42BDA" w:rsidRPr="005741CE" w:rsidRDefault="00042BD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D03D86" w:rsidRDefault="00042BDA" w:rsidP="0046627A">
            <w:pPr>
              <w:pStyle w:val="a3"/>
              <w:rPr>
                <w:rFonts w:ascii="Times New Roman" w:hAnsi="Times New Roman" w:cs="Times New Roman"/>
                <w:b/>
                <w:iCs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Практикум, Фронтал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ный опрос.</w:t>
            </w:r>
            <w:r w:rsidR="0046627A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D03D86">
              <w:rPr>
                <w:rFonts w:ascii="Times New Roman" w:hAnsi="Times New Roman" w:cs="Times New Roman"/>
                <w:b/>
                <w:sz w:val="20"/>
                <w:szCs w:val="20"/>
              </w:rPr>
              <w:t>Математ</w:t>
            </w:r>
            <w:r w:rsidRPr="00D03D86">
              <w:rPr>
                <w:rFonts w:ascii="Times New Roman" w:hAnsi="Times New Roman" w:cs="Times New Roman"/>
                <w:b/>
                <w:sz w:val="20"/>
                <w:szCs w:val="20"/>
              </w:rPr>
              <w:t>и</w:t>
            </w:r>
            <w:r w:rsidRPr="00D03D86">
              <w:rPr>
                <w:rFonts w:ascii="Times New Roman" w:hAnsi="Times New Roman" w:cs="Times New Roman"/>
                <w:b/>
                <w:sz w:val="20"/>
                <w:szCs w:val="20"/>
              </w:rPr>
              <w:t>ческий диктант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46627A" w:rsidP="0046627A">
            <w:pPr>
              <w:pStyle w:val="a9"/>
              <w:ind w:firstLine="37"/>
              <w:rPr>
                <w:iCs/>
                <w:color w:val="auto"/>
                <w:sz w:val="20"/>
              </w:rPr>
            </w:pPr>
            <w:r>
              <w:rPr>
                <w:iCs/>
                <w:color w:val="auto"/>
                <w:sz w:val="20"/>
              </w:rPr>
              <w:t xml:space="preserve">Презентация </w:t>
            </w:r>
            <w:r w:rsidRPr="0046627A">
              <w:rPr>
                <w:iCs/>
                <w:color w:val="auto"/>
                <w:sz w:val="20"/>
              </w:rPr>
              <w:t>«</w:t>
            </w:r>
            <w:r w:rsidRPr="0046627A">
              <w:rPr>
                <w:color w:val="auto"/>
                <w:sz w:val="20"/>
              </w:rPr>
              <w:t xml:space="preserve">Функция </w:t>
            </w:r>
            <w:r w:rsidRPr="0046627A">
              <w:rPr>
                <w:color w:val="auto"/>
                <w:position w:val="-10"/>
                <w:sz w:val="20"/>
              </w:rPr>
              <w:object w:dxaOrig="760" w:dyaOrig="360">
                <v:shape id="_x0000_i1044" type="#_x0000_t75" style="width:38.25pt;height:18pt" o:ole="">
                  <v:imagedata r:id="rId34" o:title=""/>
                </v:shape>
                <o:OLEObject Type="Embed" ProgID="Equation.DSMT4" ShapeID="_x0000_i1044" DrawAspect="Content" ObjectID="_1476736561" r:id="rId36"/>
              </w:object>
            </w:r>
            <w:r w:rsidRPr="0046627A">
              <w:rPr>
                <w:color w:val="auto"/>
                <w:position w:val="-10"/>
                <w:sz w:val="20"/>
              </w:rPr>
              <w:t>»</w:t>
            </w: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pStyle w:val="a9"/>
              <w:rPr>
                <w:iCs/>
                <w:color w:val="auto"/>
                <w:sz w:val="20"/>
              </w:rPr>
            </w:pPr>
          </w:p>
        </w:tc>
      </w:tr>
      <w:tr w:rsidR="00042BDA" w:rsidRPr="005741CE" w:rsidTr="00160D4A">
        <w:trPr>
          <w:trHeight w:val="698"/>
        </w:trPr>
        <w:tc>
          <w:tcPr>
            <w:tcW w:w="567" w:type="dxa"/>
            <w:vMerge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337ED2" w:rsidP="00337ED2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«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Функция </w:t>
            </w:r>
            <w:r w:rsidRPr="005741CE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60" w:dyaOrig="360">
                <v:shape id="_x0000_i1045" type="#_x0000_t75" style="width:38.25pt;height:18pt" o:ole="">
                  <v:imagedata r:id="rId34" o:title=""/>
                </v:shape>
                <o:OLEObject Type="Embed" ProgID="Equation.DSMT4" ShapeID="_x0000_i1045" DrawAspect="Content" ObjectID="_1476736562" r:id="rId37"/>
              </w:objec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, ее свойства и график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337ED2" w:rsidP="004446FB">
            <w:pPr>
              <w:pStyle w:val="a4"/>
              <w:spacing w:after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42BDA" w:rsidRPr="005741CE" w:rsidRDefault="00042BD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42BDA" w:rsidRPr="005741CE" w:rsidRDefault="00042BDA">
            <w:pPr>
              <w:pStyle w:val="a9"/>
              <w:ind w:firstLine="0"/>
              <w:jc w:val="left"/>
              <w:rPr>
                <w:iCs/>
                <w:color w:val="000000"/>
                <w:sz w:val="20"/>
              </w:rPr>
            </w:pPr>
            <w:r w:rsidRPr="005741CE">
              <w:rPr>
                <w:color w:val="000000"/>
                <w:sz w:val="20"/>
              </w:rPr>
              <w:t>Работа с опорными ко</w:t>
            </w:r>
            <w:r w:rsidRPr="005741CE">
              <w:rPr>
                <w:color w:val="000000"/>
                <w:sz w:val="20"/>
              </w:rPr>
              <w:t>н</w:t>
            </w:r>
            <w:r w:rsidRPr="005741CE">
              <w:rPr>
                <w:color w:val="000000"/>
                <w:sz w:val="20"/>
              </w:rPr>
              <w:t>спектами, работа с ра</w:t>
            </w:r>
            <w:r w:rsidRPr="005741CE">
              <w:rPr>
                <w:color w:val="000000"/>
                <w:sz w:val="20"/>
              </w:rPr>
              <w:t>з</w:t>
            </w:r>
            <w:r w:rsidRPr="005741CE">
              <w:rPr>
                <w:color w:val="000000"/>
                <w:sz w:val="20"/>
              </w:rPr>
              <w:t>даточным материалом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</w:tr>
      <w:tr w:rsidR="00042BDA" w:rsidRPr="005741CE" w:rsidTr="00160D4A">
        <w:trPr>
          <w:trHeight w:val="424"/>
        </w:trPr>
        <w:tc>
          <w:tcPr>
            <w:tcW w:w="567" w:type="dxa"/>
            <w:vMerge w:val="restart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extDirection w:val="btLr"/>
          </w:tcPr>
          <w:p w:rsidR="00042BDA" w:rsidRPr="005741CE" w:rsidRDefault="007D6678">
            <w:pPr>
              <w:pStyle w:val="a9"/>
              <w:ind w:right="113"/>
              <w:jc w:val="center"/>
              <w:rPr>
                <w:iCs/>
                <w:color w:val="auto"/>
                <w:sz w:val="20"/>
              </w:rPr>
            </w:pPr>
            <w:r>
              <w:rPr>
                <w:iCs/>
                <w:color w:val="auto"/>
                <w:sz w:val="20"/>
              </w:rPr>
              <w:t xml:space="preserve">  </w:t>
            </w:r>
            <w:r w:rsidR="00337625">
              <w:rPr>
                <w:iCs/>
                <w:color w:val="auto"/>
                <w:sz w:val="20"/>
              </w:rPr>
              <w:t>45-46</w:t>
            </w:r>
          </w:p>
          <w:p w:rsidR="00042BDA" w:rsidRPr="005741CE" w:rsidRDefault="00042BDA">
            <w:pPr>
              <w:ind w:left="113" w:right="11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042BDA" w:rsidRPr="005741CE" w:rsidRDefault="00042BDA">
            <w:pPr>
              <w:ind w:left="113" w:right="11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28-29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2549" w:type="dxa"/>
            <w:vMerge w:val="restart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42BDA" w:rsidRPr="005741CE" w:rsidRDefault="00042BDA" w:rsidP="00572404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§18. Функция </w:t>
            </w:r>
            <w:r w:rsidRPr="005741CE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</w:rPr>
              <w:object w:dxaOrig="620" w:dyaOrig="620">
                <v:shape id="_x0000_i1046" type="#_x0000_t75" style="width:30.75pt;height:30.75pt" o:ole="">
                  <v:imagedata r:id="rId38" o:title=""/>
                </v:shape>
                <o:OLEObject Type="Embed" ProgID="Equation.DSMT4" ShapeID="_x0000_i1046" DrawAspect="Content" ObjectID="_1476736563" r:id="rId39"/>
              </w:objec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, ее свойства и график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pStyle w:val="a9"/>
              <w:jc w:val="center"/>
              <w:rPr>
                <w:iCs/>
                <w:color w:val="auto"/>
                <w:sz w:val="20"/>
              </w:rPr>
            </w:pPr>
          </w:p>
          <w:p w:rsidR="00042BDA" w:rsidRPr="005741CE" w:rsidRDefault="00042BD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 w:rsidP="007E25EE">
            <w:pPr>
              <w:pStyle w:val="a9"/>
              <w:ind w:firstLine="0"/>
              <w:jc w:val="left"/>
              <w:rPr>
                <w:bCs/>
                <w:color w:val="auto"/>
                <w:sz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42BDA" w:rsidRPr="005741CE" w:rsidRDefault="00042BDA" w:rsidP="00572404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>
            <w:pPr>
              <w:pStyle w:val="a9"/>
              <w:ind w:firstLine="0"/>
              <w:jc w:val="left"/>
              <w:rPr>
                <w:iCs/>
                <w:color w:val="000000"/>
                <w:sz w:val="20"/>
              </w:rPr>
            </w:pPr>
            <w:r w:rsidRPr="005741CE">
              <w:rPr>
                <w:color w:val="000000"/>
                <w:sz w:val="20"/>
              </w:rPr>
              <w:t>Фронтальный опрос. Р</w:t>
            </w:r>
            <w:r w:rsidRPr="005741CE">
              <w:rPr>
                <w:color w:val="000000"/>
                <w:sz w:val="20"/>
              </w:rPr>
              <w:t>е</w:t>
            </w:r>
            <w:r w:rsidRPr="005741CE">
              <w:rPr>
                <w:color w:val="000000"/>
                <w:sz w:val="20"/>
              </w:rPr>
              <w:t>шение качественных з</w:t>
            </w:r>
            <w:r w:rsidRPr="005741CE">
              <w:rPr>
                <w:color w:val="000000"/>
                <w:sz w:val="20"/>
              </w:rPr>
              <w:t>а</w:t>
            </w:r>
            <w:r w:rsidRPr="005741CE">
              <w:rPr>
                <w:color w:val="000000"/>
                <w:sz w:val="20"/>
              </w:rPr>
              <w:t>дач.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46627A" w:rsidP="0046627A">
            <w:pPr>
              <w:pStyle w:val="a9"/>
              <w:ind w:firstLine="0"/>
              <w:rPr>
                <w:iCs/>
                <w:color w:val="auto"/>
                <w:sz w:val="20"/>
              </w:rPr>
            </w:pPr>
            <w:r>
              <w:rPr>
                <w:iCs/>
                <w:color w:val="auto"/>
                <w:sz w:val="20"/>
              </w:rPr>
              <w:t xml:space="preserve">Презентация </w:t>
            </w:r>
            <w:r w:rsidRPr="0046627A">
              <w:rPr>
                <w:iCs/>
                <w:color w:val="auto"/>
                <w:sz w:val="20"/>
              </w:rPr>
              <w:t>«</w:t>
            </w:r>
            <w:r w:rsidRPr="0046627A">
              <w:rPr>
                <w:color w:val="auto"/>
                <w:sz w:val="20"/>
              </w:rPr>
              <w:t xml:space="preserve">Функция </w:t>
            </w:r>
            <w:r w:rsidRPr="0046627A">
              <w:rPr>
                <w:color w:val="auto"/>
                <w:position w:val="-24"/>
                <w:sz w:val="20"/>
              </w:rPr>
              <w:object w:dxaOrig="620" w:dyaOrig="620">
                <v:shape id="_x0000_i1047" type="#_x0000_t75" style="width:30.75pt;height:30.75pt" o:ole="">
                  <v:imagedata r:id="rId38" o:title=""/>
                </v:shape>
                <o:OLEObject Type="Embed" ProgID="Equation.DSMT4" ShapeID="_x0000_i1047" DrawAspect="Content" ObjectID="_1476736564" r:id="rId40"/>
              </w:object>
            </w:r>
            <w:r w:rsidRPr="0046627A">
              <w:rPr>
                <w:color w:val="auto"/>
                <w:position w:val="-24"/>
                <w:sz w:val="20"/>
              </w:rPr>
              <w:t>»</w:t>
            </w: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pStyle w:val="a9"/>
              <w:rPr>
                <w:iCs/>
                <w:color w:val="auto"/>
                <w:sz w:val="20"/>
              </w:rPr>
            </w:pPr>
          </w:p>
        </w:tc>
      </w:tr>
      <w:tr w:rsidR="00042BDA" w:rsidRPr="005741CE" w:rsidTr="00160D4A">
        <w:trPr>
          <w:trHeight w:val="678"/>
        </w:trPr>
        <w:tc>
          <w:tcPr>
            <w:tcW w:w="567" w:type="dxa"/>
            <w:vMerge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2549" w:type="dxa"/>
            <w:vMerge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42BDA" w:rsidRPr="005741CE" w:rsidRDefault="00042BDA">
            <w:pPr>
              <w:pStyle w:val="a9"/>
              <w:ind w:firstLine="0"/>
              <w:jc w:val="left"/>
              <w:rPr>
                <w:iCs/>
                <w:color w:val="000000"/>
                <w:sz w:val="20"/>
              </w:rPr>
            </w:pPr>
            <w:r w:rsidRPr="005741CE">
              <w:rPr>
                <w:color w:val="000000"/>
                <w:sz w:val="20"/>
              </w:rPr>
              <w:t>Построение алгоритма действия, решение у</w:t>
            </w:r>
            <w:r w:rsidRPr="005741CE">
              <w:rPr>
                <w:color w:val="000000"/>
                <w:sz w:val="20"/>
              </w:rPr>
              <w:t>п</w:t>
            </w:r>
            <w:r w:rsidRPr="005741CE">
              <w:rPr>
                <w:color w:val="000000"/>
                <w:sz w:val="20"/>
              </w:rPr>
              <w:t>ражнений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</w:tr>
      <w:tr w:rsidR="00042BDA" w:rsidRPr="005741CE" w:rsidTr="00160D4A">
        <w:trPr>
          <w:cantSplit/>
          <w:trHeight w:val="560"/>
        </w:trPr>
        <w:tc>
          <w:tcPr>
            <w:tcW w:w="56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042BDA" w:rsidRPr="005741CE" w:rsidRDefault="00042BDA" w:rsidP="007D6678">
            <w:pPr>
              <w:pStyle w:val="a9"/>
              <w:ind w:right="113" w:firstLine="0"/>
              <w:jc w:val="center"/>
              <w:rPr>
                <w:iCs/>
                <w:color w:val="auto"/>
                <w:sz w:val="20"/>
              </w:rPr>
            </w:pPr>
            <w:r>
              <w:rPr>
                <w:iCs/>
                <w:color w:val="auto"/>
                <w:sz w:val="20"/>
              </w:rPr>
              <w:t>4</w:t>
            </w:r>
            <w:r w:rsidR="00337625">
              <w:rPr>
                <w:iCs/>
                <w:color w:val="auto"/>
                <w:sz w:val="20"/>
              </w:rPr>
              <w:t>7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>
            <w:pPr>
              <w:pStyle w:val="a9"/>
              <w:ind w:firstLine="0"/>
              <w:jc w:val="left"/>
              <w:rPr>
                <w:color w:val="auto"/>
                <w:sz w:val="20"/>
              </w:rPr>
            </w:pPr>
            <w:r w:rsidRPr="005741CE">
              <w:rPr>
                <w:color w:val="auto"/>
                <w:sz w:val="20"/>
              </w:rPr>
              <w:t>Контрольная работа №4</w:t>
            </w:r>
            <w:r w:rsidR="0046627A">
              <w:rPr>
                <w:color w:val="auto"/>
                <w:sz w:val="20"/>
              </w:rPr>
              <w:t xml:space="preserve"> </w:t>
            </w:r>
            <w:r w:rsidR="0046627A" w:rsidRPr="0046627A">
              <w:rPr>
                <w:color w:val="auto"/>
                <w:sz w:val="20"/>
              </w:rPr>
              <w:t xml:space="preserve">«Функция </w:t>
            </w:r>
            <w:r w:rsidR="0046627A" w:rsidRPr="0046627A">
              <w:rPr>
                <w:color w:val="auto"/>
                <w:position w:val="-24"/>
                <w:sz w:val="20"/>
              </w:rPr>
              <w:object w:dxaOrig="620" w:dyaOrig="620">
                <v:shape id="_x0000_i1048" type="#_x0000_t75" style="width:30.75pt;height:30.75pt" o:ole="">
                  <v:imagedata r:id="rId17" o:title=""/>
                </v:shape>
                <o:OLEObject Type="Embed" ProgID="Equation.DSMT4" ShapeID="_x0000_i1048" DrawAspect="Content" ObjectID="_1476736565" r:id="rId41"/>
              </w:object>
            </w:r>
            <w:r w:rsidR="0046627A" w:rsidRPr="0046627A">
              <w:rPr>
                <w:color w:val="auto"/>
                <w:position w:val="-24"/>
                <w:sz w:val="20"/>
              </w:rPr>
              <w:t>»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>
            <w:pPr>
              <w:pStyle w:val="a9"/>
              <w:jc w:val="center"/>
              <w:rPr>
                <w:iCs/>
                <w:color w:val="auto"/>
                <w:sz w:val="20"/>
              </w:rPr>
            </w:pPr>
            <w:r w:rsidRPr="005741CE">
              <w:rPr>
                <w:iCs/>
                <w:color w:val="auto"/>
                <w:sz w:val="20"/>
              </w:rPr>
              <w:t>1</w:t>
            </w:r>
          </w:p>
          <w:p w:rsidR="00042BDA" w:rsidRPr="005741CE" w:rsidRDefault="00042BDA" w:rsidP="00FD5647">
            <w:pPr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 w:rsidP="00572404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572404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572404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</w:rPr>
              <w:t>Индивидуальное  реш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</w:rPr>
              <w:t>е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</w:rPr>
              <w:t>ние контрольных зад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</w:rPr>
              <w:t>а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</w:rPr>
              <w:t>ний.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042BDA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</w:tr>
      <w:tr w:rsidR="00042BDA" w:rsidRPr="005741CE" w:rsidTr="00160D4A">
        <w:trPr>
          <w:cantSplit/>
          <w:trHeight w:val="522"/>
        </w:trPr>
        <w:tc>
          <w:tcPr>
            <w:tcW w:w="56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042BDA" w:rsidRPr="005741CE" w:rsidRDefault="00337625" w:rsidP="007D6678">
            <w:pPr>
              <w:pStyle w:val="a9"/>
              <w:ind w:right="113" w:firstLine="0"/>
              <w:jc w:val="center"/>
              <w:rPr>
                <w:sz w:val="20"/>
              </w:rPr>
            </w:pPr>
            <w:r>
              <w:rPr>
                <w:sz w:val="20"/>
              </w:rPr>
              <w:t>48-49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>
            <w:pPr>
              <w:pStyle w:val="a9"/>
              <w:ind w:firstLine="0"/>
              <w:jc w:val="left"/>
              <w:rPr>
                <w:iCs/>
                <w:color w:val="auto"/>
                <w:sz w:val="20"/>
              </w:rPr>
            </w:pPr>
            <w:r w:rsidRPr="005741CE">
              <w:rPr>
                <w:color w:val="auto"/>
                <w:sz w:val="20"/>
              </w:rPr>
              <w:t xml:space="preserve">§19. Как построить график функции </w:t>
            </w:r>
            <w:r w:rsidRPr="005741CE">
              <w:rPr>
                <w:color w:val="auto"/>
                <w:position w:val="-14"/>
                <w:sz w:val="20"/>
              </w:rPr>
              <w:object w:dxaOrig="1239" w:dyaOrig="400">
                <v:shape id="_x0000_i1049" type="#_x0000_t75" style="width:62.25pt;height:20.25pt" o:ole="">
                  <v:imagedata r:id="rId42" o:title=""/>
                </v:shape>
                <o:OLEObject Type="Embed" ProgID="Equation.DSMT4" ShapeID="_x0000_i1049" DrawAspect="Content" ObjectID="_1476736566" r:id="rId43"/>
              </w:object>
            </w:r>
            <w:r w:rsidRPr="005741CE">
              <w:rPr>
                <w:color w:val="auto"/>
                <w:sz w:val="20"/>
              </w:rPr>
              <w:t xml:space="preserve">, если известен график функции </w:t>
            </w:r>
            <w:r w:rsidRPr="005741CE">
              <w:rPr>
                <w:color w:val="auto"/>
                <w:position w:val="-14"/>
                <w:sz w:val="20"/>
              </w:rPr>
              <w:object w:dxaOrig="960" w:dyaOrig="400">
                <v:shape id="_x0000_i1050" type="#_x0000_t75" style="width:48pt;height:20.25pt" o:ole="">
                  <v:imagedata r:id="rId44" o:title=""/>
                </v:shape>
                <o:OLEObject Type="Embed" ProgID="Equation.DSMT4" ShapeID="_x0000_i1050" DrawAspect="Content" ObjectID="_1476736567" r:id="rId45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>
            <w:pPr>
              <w:pStyle w:val="a9"/>
              <w:jc w:val="center"/>
              <w:rPr>
                <w:iCs/>
                <w:color w:val="auto"/>
                <w:sz w:val="20"/>
              </w:rPr>
            </w:pPr>
          </w:p>
          <w:p w:rsidR="00042BDA" w:rsidRPr="005741CE" w:rsidRDefault="00042BD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 w:rsidP="00572404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314BE1" w:rsidP="00572404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араллельный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 пер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нос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 графики из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ченных функций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572404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Взаимопроверка в парах.</w:t>
            </w:r>
          </w:p>
          <w:p w:rsidR="00042BDA" w:rsidRPr="005741CE" w:rsidRDefault="00042BDA" w:rsidP="00572404">
            <w:pPr>
              <w:pStyle w:val="a3"/>
              <w:rPr>
                <w:rFonts w:ascii="Times New Roman" w:hAnsi="Times New Roman" w:cs="Times New Roman"/>
                <w:iCs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Работа с текстом.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46627A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Презентация «</w:t>
            </w:r>
            <w:r w:rsidRPr="005741CE">
              <w:rPr>
                <w:sz w:val="20"/>
              </w:rPr>
              <w:t>гр</w:t>
            </w:r>
            <w:r w:rsidRPr="005741CE">
              <w:rPr>
                <w:sz w:val="20"/>
              </w:rPr>
              <w:t>а</w:t>
            </w:r>
            <w:r w:rsidRPr="005741CE">
              <w:rPr>
                <w:sz w:val="20"/>
              </w:rPr>
              <w:t xml:space="preserve">фик функции </w:t>
            </w:r>
            <w:r w:rsidRPr="005741CE">
              <w:rPr>
                <w:position w:val="-14"/>
                <w:sz w:val="20"/>
              </w:rPr>
              <w:object w:dxaOrig="1239" w:dyaOrig="400">
                <v:shape id="_x0000_i1051" type="#_x0000_t75" style="width:62.25pt;height:20.25pt" o:ole="">
                  <v:imagedata r:id="rId42" o:title=""/>
                </v:shape>
                <o:OLEObject Type="Embed" ProgID="Equation.DSMT4" ShapeID="_x0000_i1051" DrawAspect="Content" ObjectID="_1476736568" r:id="rId46"/>
              </w:object>
            </w:r>
            <w:r>
              <w:rPr>
                <w:position w:val="-14"/>
                <w:sz w:val="20"/>
              </w:rPr>
              <w:t>»</w:t>
            </w: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D04357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Геометрия</w:t>
            </w:r>
          </w:p>
        </w:tc>
      </w:tr>
      <w:tr w:rsidR="00042BDA" w:rsidRPr="005741CE" w:rsidTr="00160D4A">
        <w:trPr>
          <w:cantSplit/>
          <w:trHeight w:val="923"/>
        </w:trPr>
        <w:tc>
          <w:tcPr>
            <w:tcW w:w="56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042BDA" w:rsidRPr="005741CE" w:rsidRDefault="00337625">
            <w:pPr>
              <w:pStyle w:val="a4"/>
              <w:spacing w:before="0" w:beforeAutospacing="0" w:after="0" w:afterAutospacing="0"/>
              <w:ind w:left="113" w:right="113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50-51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 w:rsidRPr="005741CE">
              <w:rPr>
                <w:sz w:val="20"/>
                <w:szCs w:val="20"/>
              </w:rPr>
              <w:t xml:space="preserve">§20. Как построить график функции </w:t>
            </w:r>
            <w:r w:rsidRPr="005741CE">
              <w:rPr>
                <w:position w:val="-14"/>
                <w:sz w:val="20"/>
                <w:szCs w:val="20"/>
              </w:rPr>
              <w:object w:dxaOrig="1339" w:dyaOrig="400">
                <v:shape id="_x0000_i1052" type="#_x0000_t75" style="width:66.75pt;height:20.25pt" o:ole="">
                  <v:imagedata r:id="rId47" o:title=""/>
                </v:shape>
                <o:OLEObject Type="Embed" ProgID="Equation.DSMT4" ShapeID="_x0000_i1052" DrawAspect="Content" ObjectID="_1476736569" r:id="rId48"/>
              </w:object>
            </w:r>
            <w:r w:rsidRPr="005741CE">
              <w:rPr>
                <w:sz w:val="20"/>
                <w:szCs w:val="20"/>
              </w:rPr>
              <w:t>, если известен график функции</w:t>
            </w:r>
            <w:r w:rsidRPr="005741CE">
              <w:rPr>
                <w:position w:val="-14"/>
                <w:sz w:val="20"/>
                <w:szCs w:val="20"/>
              </w:rPr>
              <w:object w:dxaOrig="960" w:dyaOrig="400">
                <v:shape id="_x0000_i1053" type="#_x0000_t75" style="width:48pt;height:20.25pt" o:ole="">
                  <v:imagedata r:id="rId49" o:title=""/>
                </v:shape>
                <o:OLEObject Type="Embed" ProgID="Equation.DSMT4" ShapeID="_x0000_i1053" DrawAspect="Content" ObjectID="_1476736570" r:id="rId50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>
            <w:pPr>
              <w:pStyle w:val="a4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 w:rsidRPr="005741CE">
              <w:rPr>
                <w:iCs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 w:rsidP="007E25EE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314BE1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>
              <w:rPr>
                <w:sz w:val="20"/>
                <w:szCs w:val="20"/>
              </w:rPr>
              <w:t>параллельный</w:t>
            </w:r>
            <w:r w:rsidRPr="005741CE">
              <w:rPr>
                <w:sz w:val="20"/>
                <w:szCs w:val="20"/>
              </w:rPr>
              <w:t xml:space="preserve"> пер</w:t>
            </w:r>
            <w:r w:rsidRPr="005741CE">
              <w:rPr>
                <w:sz w:val="20"/>
                <w:szCs w:val="20"/>
              </w:rPr>
              <w:t>е</w:t>
            </w:r>
            <w:r w:rsidRPr="005741CE">
              <w:rPr>
                <w:sz w:val="20"/>
                <w:szCs w:val="20"/>
              </w:rPr>
              <w:t>нос</w:t>
            </w:r>
            <w:r>
              <w:rPr>
                <w:sz w:val="20"/>
                <w:szCs w:val="20"/>
              </w:rPr>
              <w:t>, графики из</w:t>
            </w:r>
            <w:r>
              <w:rPr>
                <w:sz w:val="20"/>
                <w:szCs w:val="20"/>
              </w:rPr>
              <w:t>у</w:t>
            </w:r>
            <w:r>
              <w:rPr>
                <w:sz w:val="20"/>
                <w:szCs w:val="20"/>
              </w:rPr>
              <w:t>ченных функций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Взаимопроверка в парах.</w:t>
            </w:r>
          </w:p>
          <w:p w:rsidR="00042BDA" w:rsidRPr="005741CE" w:rsidRDefault="00042BDA">
            <w:pPr>
              <w:pStyle w:val="a4"/>
              <w:spacing w:before="0" w:beforeAutospacing="0" w:after="0" w:afterAutospacing="0"/>
              <w:rPr>
                <w:iCs/>
                <w:color w:val="000000"/>
                <w:sz w:val="20"/>
                <w:szCs w:val="20"/>
              </w:rPr>
            </w:pPr>
            <w:r w:rsidRPr="005741CE">
              <w:rPr>
                <w:color w:val="000000"/>
                <w:sz w:val="20"/>
                <w:szCs w:val="20"/>
              </w:rPr>
              <w:t>Составление опорного конспекта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46627A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Презентация «</w:t>
            </w:r>
            <w:r w:rsidRPr="005741CE">
              <w:rPr>
                <w:sz w:val="20"/>
                <w:szCs w:val="20"/>
              </w:rPr>
              <w:t>гр</w:t>
            </w:r>
            <w:r w:rsidRPr="005741CE">
              <w:rPr>
                <w:sz w:val="20"/>
                <w:szCs w:val="20"/>
              </w:rPr>
              <w:t>а</w:t>
            </w:r>
            <w:r w:rsidRPr="005741CE">
              <w:rPr>
                <w:sz w:val="20"/>
                <w:szCs w:val="20"/>
              </w:rPr>
              <w:t xml:space="preserve">фик функции </w:t>
            </w:r>
            <w:r w:rsidRPr="005741CE">
              <w:rPr>
                <w:position w:val="-14"/>
                <w:sz w:val="20"/>
                <w:szCs w:val="20"/>
              </w:rPr>
              <w:object w:dxaOrig="1339" w:dyaOrig="400">
                <v:shape id="_x0000_i1054" type="#_x0000_t75" style="width:66.75pt;height:20.25pt" o:ole="">
                  <v:imagedata r:id="rId47" o:title=""/>
                </v:shape>
                <o:OLEObject Type="Embed" ProgID="Equation.DSMT4" ShapeID="_x0000_i1054" DrawAspect="Content" ObjectID="_1476736571" r:id="rId51"/>
              </w:object>
            </w:r>
            <w:r>
              <w:rPr>
                <w:position w:val="-14"/>
                <w:sz w:val="20"/>
                <w:szCs w:val="20"/>
              </w:rPr>
              <w:t>»</w:t>
            </w: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</w:tr>
      <w:tr w:rsidR="002A10AB" w:rsidRPr="005741CE" w:rsidTr="00160D4A">
        <w:trPr>
          <w:trHeight w:val="65"/>
        </w:trPr>
        <w:tc>
          <w:tcPr>
            <w:tcW w:w="567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2A10AB" w:rsidRPr="005741CE" w:rsidRDefault="00337625">
            <w:pPr>
              <w:pStyle w:val="a4"/>
              <w:spacing w:before="0" w:beforeAutospacing="0" w:after="0" w:afterAutospacing="0"/>
              <w:ind w:left="113" w:right="113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52-53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2A10AB" w:rsidRPr="005741CE" w:rsidRDefault="002A10AB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2549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2A10AB" w:rsidRPr="005741CE" w:rsidRDefault="002A10AB" w:rsidP="002A10A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5741CE">
              <w:rPr>
                <w:sz w:val="20"/>
                <w:szCs w:val="20"/>
              </w:rPr>
              <w:t xml:space="preserve">§21. Как построить график </w:t>
            </w:r>
            <w:r w:rsidRPr="005741CE">
              <w:rPr>
                <w:sz w:val="20"/>
                <w:szCs w:val="20"/>
              </w:rPr>
              <w:lastRenderedPageBreak/>
              <w:t xml:space="preserve">функции </w:t>
            </w:r>
            <w:r w:rsidRPr="005741CE">
              <w:rPr>
                <w:position w:val="-14"/>
                <w:sz w:val="20"/>
                <w:szCs w:val="20"/>
              </w:rPr>
              <w:object w:dxaOrig="1639" w:dyaOrig="400">
                <v:shape id="_x0000_i1055" type="#_x0000_t75" style="width:81.75pt;height:20.25pt" o:ole="">
                  <v:imagedata r:id="rId52" o:title=""/>
                </v:shape>
                <o:OLEObject Type="Embed" ProgID="Equation.DSMT4" ShapeID="_x0000_i1055" DrawAspect="Content" ObjectID="_1476736572" r:id="rId53"/>
              </w:object>
            </w:r>
            <w:r w:rsidRPr="005741CE">
              <w:rPr>
                <w:sz w:val="20"/>
                <w:szCs w:val="20"/>
              </w:rPr>
              <w:t>, если известен график функции</w:t>
            </w:r>
            <w:r w:rsidRPr="005741CE">
              <w:rPr>
                <w:position w:val="-14"/>
                <w:sz w:val="20"/>
                <w:szCs w:val="20"/>
              </w:rPr>
              <w:object w:dxaOrig="960" w:dyaOrig="400">
                <v:shape id="_x0000_i1056" type="#_x0000_t75" style="width:48pt;height:20.25pt" o:ole="">
                  <v:imagedata r:id="rId54" o:title=""/>
                </v:shape>
                <o:OLEObject Type="Embed" ProgID="Equation.DSMT4" ShapeID="_x0000_i1056" DrawAspect="Content" ObjectID="_1476736573" r:id="rId55"/>
              </w:objec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2A10AB" w:rsidRPr="005741CE" w:rsidRDefault="002A10AB">
            <w:pPr>
              <w:pStyle w:val="a4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lastRenderedPageBreak/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2A10AB" w:rsidRPr="005741CE" w:rsidRDefault="002A10A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2A10AB" w:rsidRPr="005741CE" w:rsidRDefault="00314BE1" w:rsidP="002A10AB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араллельный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 пер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нос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 графики из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ченных функций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2A10AB" w:rsidRPr="005741CE" w:rsidRDefault="002A10AB">
            <w:pPr>
              <w:pStyle w:val="a9"/>
              <w:ind w:firstLine="0"/>
              <w:jc w:val="left"/>
              <w:rPr>
                <w:iCs/>
                <w:color w:val="000000"/>
                <w:sz w:val="20"/>
              </w:rPr>
            </w:pPr>
            <w:r w:rsidRPr="005741CE">
              <w:rPr>
                <w:color w:val="000000"/>
                <w:sz w:val="20"/>
              </w:rPr>
              <w:lastRenderedPageBreak/>
              <w:t>Практикум, фронтал</w:t>
            </w:r>
            <w:r w:rsidRPr="005741CE">
              <w:rPr>
                <w:color w:val="000000"/>
                <w:sz w:val="20"/>
              </w:rPr>
              <w:t>ь</w:t>
            </w:r>
            <w:r w:rsidRPr="005741CE">
              <w:rPr>
                <w:color w:val="000000"/>
                <w:sz w:val="20"/>
              </w:rPr>
              <w:lastRenderedPageBreak/>
              <w:t>ный опрос, работа с ра</w:t>
            </w:r>
            <w:r w:rsidRPr="005741CE">
              <w:rPr>
                <w:color w:val="000000"/>
                <w:sz w:val="20"/>
              </w:rPr>
              <w:t>з</w:t>
            </w:r>
            <w:r w:rsidRPr="005741CE">
              <w:rPr>
                <w:color w:val="000000"/>
                <w:sz w:val="20"/>
              </w:rPr>
              <w:t>даточными  материалами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2A10AB" w:rsidRPr="005741CE" w:rsidRDefault="0046627A" w:rsidP="0046627A">
            <w:pPr>
              <w:pStyle w:val="a9"/>
              <w:ind w:firstLine="37"/>
              <w:rPr>
                <w:iCs/>
                <w:color w:val="auto"/>
                <w:sz w:val="20"/>
              </w:rPr>
            </w:pPr>
            <w:r>
              <w:rPr>
                <w:iCs/>
                <w:color w:val="auto"/>
                <w:sz w:val="20"/>
              </w:rPr>
              <w:lastRenderedPageBreak/>
              <w:t xml:space="preserve">Презентация </w:t>
            </w:r>
            <w:r w:rsidRPr="0046627A">
              <w:rPr>
                <w:iCs/>
                <w:color w:val="auto"/>
                <w:sz w:val="20"/>
              </w:rPr>
              <w:t>«Г</w:t>
            </w:r>
            <w:r w:rsidRPr="0046627A">
              <w:rPr>
                <w:color w:val="auto"/>
                <w:sz w:val="20"/>
              </w:rPr>
              <w:t>р</w:t>
            </w:r>
            <w:r w:rsidRPr="0046627A">
              <w:rPr>
                <w:color w:val="auto"/>
                <w:sz w:val="20"/>
              </w:rPr>
              <w:t>а</w:t>
            </w:r>
            <w:r w:rsidRPr="0046627A">
              <w:rPr>
                <w:color w:val="auto"/>
                <w:sz w:val="20"/>
              </w:rPr>
              <w:lastRenderedPageBreak/>
              <w:t xml:space="preserve">фик функции </w:t>
            </w:r>
            <w:r w:rsidRPr="0046627A">
              <w:rPr>
                <w:color w:val="auto"/>
                <w:position w:val="-14"/>
                <w:sz w:val="16"/>
                <w:szCs w:val="16"/>
              </w:rPr>
              <w:object w:dxaOrig="1639" w:dyaOrig="400">
                <v:shape id="_x0000_i1057" type="#_x0000_t75" style="width:81.75pt;height:20.25pt" o:ole="">
                  <v:imagedata r:id="rId52" o:title=""/>
                </v:shape>
                <o:OLEObject Type="Embed" ProgID="Equation.DSMT4" ShapeID="_x0000_i1057" DrawAspect="Content" ObjectID="_1476736574" r:id="rId56"/>
              </w:object>
            </w:r>
            <w:r w:rsidRPr="0046627A">
              <w:rPr>
                <w:color w:val="auto"/>
                <w:position w:val="-14"/>
                <w:sz w:val="20"/>
              </w:rPr>
              <w:t>»</w:t>
            </w: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2A10AB" w:rsidRPr="005741CE" w:rsidRDefault="002A10AB" w:rsidP="002A10AB">
            <w:pPr>
              <w:pStyle w:val="a9"/>
              <w:ind w:firstLine="38"/>
              <w:rPr>
                <w:iCs/>
                <w:color w:val="auto"/>
                <w:sz w:val="20"/>
              </w:rPr>
            </w:pPr>
            <w:r>
              <w:rPr>
                <w:iCs/>
                <w:color w:val="auto"/>
                <w:sz w:val="20"/>
              </w:rPr>
              <w:lastRenderedPageBreak/>
              <w:t>геометрия</w:t>
            </w:r>
          </w:p>
        </w:tc>
      </w:tr>
      <w:tr w:rsidR="00042BDA" w:rsidRPr="005741CE" w:rsidTr="00160D4A">
        <w:trPr>
          <w:trHeight w:val="777"/>
        </w:trPr>
        <w:tc>
          <w:tcPr>
            <w:tcW w:w="567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254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832399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314BE1">
            <w:pPr>
              <w:pStyle w:val="a9"/>
              <w:ind w:firstLine="0"/>
              <w:jc w:val="left"/>
              <w:rPr>
                <w:iCs/>
                <w:color w:val="000000"/>
                <w:sz w:val="20"/>
              </w:rPr>
            </w:pPr>
            <w:r w:rsidRPr="005741CE">
              <w:rPr>
                <w:color w:val="000000"/>
                <w:sz w:val="20"/>
              </w:rPr>
              <w:t>Работа с опорными ко</w:t>
            </w:r>
            <w:r w:rsidRPr="005741CE">
              <w:rPr>
                <w:color w:val="000000"/>
                <w:sz w:val="20"/>
              </w:rPr>
              <w:t>н</w:t>
            </w:r>
            <w:r w:rsidRPr="005741CE">
              <w:rPr>
                <w:color w:val="000000"/>
                <w:sz w:val="20"/>
              </w:rPr>
              <w:t>спектами,</w:t>
            </w:r>
            <w:r w:rsidR="00314BE1">
              <w:rPr>
                <w:color w:val="000000"/>
                <w:sz w:val="20"/>
              </w:rPr>
              <w:t xml:space="preserve"> </w:t>
            </w:r>
            <w:r w:rsidR="00314BE1" w:rsidRPr="00314BE1">
              <w:rPr>
                <w:b/>
                <w:color w:val="000000"/>
                <w:sz w:val="20"/>
              </w:rPr>
              <w:t>самосто</w:t>
            </w:r>
            <w:r w:rsidR="00314BE1" w:rsidRPr="00314BE1">
              <w:rPr>
                <w:b/>
                <w:color w:val="000000"/>
                <w:sz w:val="20"/>
              </w:rPr>
              <w:t>я</w:t>
            </w:r>
            <w:r w:rsidR="00314BE1" w:rsidRPr="00314BE1">
              <w:rPr>
                <w:b/>
                <w:color w:val="000000"/>
                <w:sz w:val="20"/>
              </w:rPr>
              <w:t xml:space="preserve">тельная </w:t>
            </w:r>
            <w:r w:rsidRPr="00314BE1">
              <w:rPr>
                <w:b/>
                <w:color w:val="000000"/>
                <w:sz w:val="20"/>
              </w:rPr>
              <w:t xml:space="preserve"> работа</w:t>
            </w:r>
            <w:r w:rsidRPr="005741CE">
              <w:rPr>
                <w:color w:val="000000"/>
                <w:sz w:val="20"/>
              </w:rPr>
              <w:t xml:space="preserve"> 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</w:tr>
      <w:tr w:rsidR="00042BDA" w:rsidRPr="005741CE" w:rsidTr="00337ED2">
        <w:trPr>
          <w:trHeight w:val="717"/>
        </w:trPr>
        <w:tc>
          <w:tcPr>
            <w:tcW w:w="567" w:type="dxa"/>
            <w:vMerge w:val="restart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extDirection w:val="btLr"/>
            <w:hideMark/>
          </w:tcPr>
          <w:p w:rsidR="00042BDA" w:rsidRPr="005741CE" w:rsidRDefault="00337625" w:rsidP="00A41129">
            <w:pPr>
              <w:pStyle w:val="a9"/>
              <w:ind w:right="113"/>
              <w:jc w:val="center"/>
              <w:rPr>
                <w:sz w:val="20"/>
              </w:rPr>
            </w:pPr>
            <w:r>
              <w:rPr>
                <w:sz w:val="20"/>
              </w:rPr>
              <w:t>54-56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>
            <w:pPr>
              <w:pStyle w:val="a9"/>
              <w:ind w:firstLine="0"/>
              <w:jc w:val="left"/>
              <w:rPr>
                <w:iCs/>
                <w:color w:val="auto"/>
                <w:sz w:val="20"/>
              </w:rPr>
            </w:pPr>
            <w:r w:rsidRPr="005741CE">
              <w:rPr>
                <w:color w:val="auto"/>
                <w:sz w:val="20"/>
              </w:rPr>
              <w:t xml:space="preserve">§22. Функция </w:t>
            </w:r>
            <w:r w:rsidRPr="005741CE">
              <w:rPr>
                <w:color w:val="auto"/>
                <w:position w:val="-10"/>
                <w:sz w:val="20"/>
              </w:rPr>
              <w:object w:dxaOrig="1540" w:dyaOrig="360">
                <v:shape id="_x0000_i1058" type="#_x0000_t75" style="width:77.25pt;height:18pt" o:ole="">
                  <v:imagedata r:id="rId57" o:title=""/>
                </v:shape>
                <o:OLEObject Type="Embed" ProgID="Equation.DSMT4" ShapeID="_x0000_i1058" DrawAspect="Content" ObjectID="_1476736575" r:id="rId58"/>
              </w:object>
            </w:r>
            <w:r w:rsidRPr="005741CE">
              <w:rPr>
                <w:color w:val="auto"/>
                <w:sz w:val="20"/>
              </w:rPr>
              <w:t>, ее свойства и график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>
            <w:pPr>
              <w:pStyle w:val="a9"/>
              <w:jc w:val="center"/>
              <w:rPr>
                <w:iCs/>
                <w:color w:val="auto"/>
                <w:sz w:val="20"/>
              </w:rPr>
            </w:pPr>
          </w:p>
          <w:p w:rsidR="00042BDA" w:rsidRPr="005741CE" w:rsidRDefault="000861D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42BDA" w:rsidRPr="005741CE" w:rsidRDefault="002A10AB" w:rsidP="002A10AB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Г</w:t>
            </w:r>
            <w:r w:rsidR="00042BDA" w:rsidRPr="005741CE">
              <w:rPr>
                <w:rFonts w:ascii="Times New Roman" w:hAnsi="Times New Roman" w:cs="Times New Roman"/>
                <w:sz w:val="20"/>
                <w:szCs w:val="20"/>
              </w:rPr>
              <w:t>рафики, заданные  таблично и форм</w:t>
            </w:r>
            <w:r w:rsidR="00042BDA" w:rsidRPr="005741CE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="00042BDA"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лой. 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Фронтальный опрос. Р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шение качественных з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дач.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46627A" w:rsidP="0046627A">
            <w:pPr>
              <w:pStyle w:val="a9"/>
              <w:ind w:left="37" w:firstLine="0"/>
              <w:rPr>
                <w:iCs/>
                <w:color w:val="auto"/>
                <w:sz w:val="20"/>
              </w:rPr>
            </w:pPr>
            <w:r>
              <w:rPr>
                <w:iCs/>
                <w:color w:val="auto"/>
                <w:sz w:val="20"/>
              </w:rPr>
              <w:t>Учебная таблица «</w:t>
            </w:r>
            <w:r w:rsidRPr="005741CE">
              <w:rPr>
                <w:color w:val="auto"/>
                <w:sz w:val="20"/>
              </w:rPr>
              <w:t xml:space="preserve">Функция </w:t>
            </w:r>
            <w:r w:rsidRPr="005741CE">
              <w:rPr>
                <w:color w:val="auto"/>
                <w:position w:val="-10"/>
                <w:sz w:val="20"/>
              </w:rPr>
              <w:object w:dxaOrig="1540" w:dyaOrig="360">
                <v:shape id="_x0000_i1059" type="#_x0000_t75" style="width:77.25pt;height:18pt" o:ole="">
                  <v:imagedata r:id="rId57" o:title=""/>
                </v:shape>
                <o:OLEObject Type="Embed" ProgID="Equation.DSMT4" ShapeID="_x0000_i1059" DrawAspect="Content" ObjectID="_1476736576" r:id="rId59"/>
              </w:object>
            </w:r>
            <w:r>
              <w:rPr>
                <w:color w:val="auto"/>
                <w:position w:val="-10"/>
                <w:sz w:val="20"/>
              </w:rPr>
              <w:t>»</w:t>
            </w: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pStyle w:val="a9"/>
              <w:rPr>
                <w:iCs/>
                <w:color w:val="auto"/>
                <w:sz w:val="20"/>
              </w:rPr>
            </w:pPr>
          </w:p>
        </w:tc>
      </w:tr>
      <w:tr w:rsidR="00042BDA" w:rsidRPr="005741CE" w:rsidTr="00160D4A">
        <w:trPr>
          <w:trHeight w:val="694"/>
        </w:trPr>
        <w:tc>
          <w:tcPr>
            <w:tcW w:w="567" w:type="dxa"/>
            <w:vMerge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42BDA" w:rsidRPr="000861DD" w:rsidRDefault="000861DD" w:rsidP="000861DD">
            <w:pPr>
              <w:pStyle w:val="a9"/>
              <w:ind w:firstLine="0"/>
              <w:jc w:val="left"/>
              <w:rPr>
                <w:iCs/>
                <w:color w:val="auto"/>
                <w:sz w:val="20"/>
              </w:rPr>
            </w:pPr>
            <w:r w:rsidRPr="000861DD">
              <w:rPr>
                <w:iCs/>
                <w:color w:val="auto"/>
                <w:sz w:val="20"/>
              </w:rPr>
              <w:t xml:space="preserve">Построение графика функции </w:t>
            </w:r>
            <w:r w:rsidRPr="000861DD">
              <w:rPr>
                <w:color w:val="auto"/>
                <w:position w:val="-10"/>
                <w:sz w:val="18"/>
                <w:szCs w:val="18"/>
              </w:rPr>
              <w:object w:dxaOrig="1540" w:dyaOrig="360">
                <v:shape id="_x0000_i1061" type="#_x0000_t75" style="width:77.25pt;height:18pt" o:ole="">
                  <v:imagedata r:id="rId57" o:title=""/>
                </v:shape>
                <o:OLEObject Type="Embed" ProgID="Equation.DSMT4" ShapeID="_x0000_i1061" DrawAspect="Content" ObjectID="_1476736577" r:id="rId60"/>
              </w:object>
            </w:r>
            <w:r w:rsidRPr="000861DD">
              <w:rPr>
                <w:color w:val="auto"/>
                <w:sz w:val="18"/>
                <w:szCs w:val="18"/>
              </w:rPr>
              <w:t>,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861DD" w:rsidP="00337ED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Построение алгоритма действия, решение у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ражнений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</w:tr>
      <w:tr w:rsidR="00042BDA" w:rsidRPr="005741CE" w:rsidTr="00160D4A">
        <w:trPr>
          <w:cantSplit/>
          <w:trHeight w:val="552"/>
        </w:trPr>
        <w:tc>
          <w:tcPr>
            <w:tcW w:w="567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extDirection w:val="btLr"/>
            <w:hideMark/>
          </w:tcPr>
          <w:p w:rsidR="00042BDA" w:rsidRPr="005741CE" w:rsidRDefault="00A41129" w:rsidP="00337625">
            <w:pPr>
              <w:pStyle w:val="a9"/>
              <w:ind w:right="113"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  <w:r w:rsidR="00337625">
              <w:rPr>
                <w:sz w:val="20"/>
              </w:rPr>
              <w:t>7-58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42BDA" w:rsidRPr="005741CE" w:rsidRDefault="00042BDA">
            <w:pPr>
              <w:pStyle w:val="a9"/>
              <w:ind w:firstLine="0"/>
              <w:jc w:val="left"/>
              <w:rPr>
                <w:iCs/>
                <w:color w:val="auto"/>
                <w:sz w:val="20"/>
              </w:rPr>
            </w:pPr>
            <w:r w:rsidRPr="005741CE">
              <w:rPr>
                <w:color w:val="auto"/>
                <w:sz w:val="20"/>
              </w:rPr>
              <w:t>§23. Графическое решение квадратных уравнений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42BDA" w:rsidRPr="005741CE" w:rsidRDefault="00042BDA">
            <w:pPr>
              <w:pStyle w:val="a9"/>
              <w:jc w:val="center"/>
              <w:rPr>
                <w:iCs/>
                <w:color w:val="auto"/>
                <w:sz w:val="20"/>
              </w:rPr>
            </w:pPr>
            <w:r w:rsidRPr="005741CE">
              <w:rPr>
                <w:iCs/>
                <w:color w:val="auto"/>
                <w:sz w:val="20"/>
              </w:rPr>
              <w:t>1</w:t>
            </w:r>
          </w:p>
          <w:p w:rsidR="00042BDA" w:rsidRPr="005741CE" w:rsidRDefault="00042BD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pStyle w:val="a9"/>
              <w:ind w:firstLine="0"/>
              <w:jc w:val="left"/>
              <w:rPr>
                <w:color w:val="auto"/>
                <w:sz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pStyle w:val="a4"/>
              <w:keepNext/>
              <w:rPr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Взаимопроверка в парах.</w:t>
            </w:r>
          </w:p>
          <w:p w:rsidR="00042BDA" w:rsidRPr="005741CE" w:rsidRDefault="00042BDA">
            <w:pPr>
              <w:pStyle w:val="a4"/>
              <w:spacing w:before="0" w:beforeAutospacing="0" w:after="0" w:afterAutospacing="0"/>
              <w:rPr>
                <w:iCs/>
                <w:color w:val="000000"/>
                <w:sz w:val="20"/>
                <w:szCs w:val="20"/>
              </w:rPr>
            </w:pPr>
            <w:r w:rsidRPr="005741CE">
              <w:rPr>
                <w:color w:val="000000"/>
                <w:sz w:val="20"/>
                <w:szCs w:val="20"/>
              </w:rPr>
              <w:t>Работа с текстом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46627A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Карточки опроса</w:t>
            </w: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</w:tr>
      <w:tr w:rsidR="00042BDA" w:rsidRPr="005741CE" w:rsidTr="00160D4A">
        <w:trPr>
          <w:cantSplit/>
          <w:trHeight w:val="631"/>
        </w:trPr>
        <w:tc>
          <w:tcPr>
            <w:tcW w:w="56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042BDA" w:rsidRPr="005741CE" w:rsidRDefault="00337625">
            <w:pPr>
              <w:pStyle w:val="a4"/>
              <w:spacing w:before="0" w:beforeAutospacing="0" w:after="0" w:afterAutospacing="0"/>
              <w:ind w:left="113" w:right="113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59-60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063782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 w:rsidRPr="005741CE">
              <w:rPr>
                <w:sz w:val="20"/>
                <w:szCs w:val="20"/>
              </w:rPr>
              <w:t>Контрольная работа №5</w:t>
            </w:r>
            <w:r w:rsidR="00D04357">
              <w:rPr>
                <w:sz w:val="20"/>
                <w:szCs w:val="20"/>
              </w:rPr>
              <w:t xml:space="preserve"> «</w:t>
            </w:r>
            <w:r w:rsidR="00D04357" w:rsidRPr="005741CE">
              <w:rPr>
                <w:b/>
                <w:sz w:val="20"/>
                <w:szCs w:val="20"/>
              </w:rPr>
              <w:t xml:space="preserve">Квадратичная функция. Функция </w:t>
            </w:r>
            <w:r w:rsidR="00D04357" w:rsidRPr="005741CE">
              <w:rPr>
                <w:b/>
                <w:position w:val="-24"/>
                <w:sz w:val="20"/>
                <w:szCs w:val="20"/>
              </w:rPr>
              <w:object w:dxaOrig="620" w:dyaOrig="620">
                <v:shape id="_x0000_i1060" type="#_x0000_t75" style="width:30.75pt;height:30.75pt" o:ole="">
                  <v:imagedata r:id="rId17" o:title=""/>
                </v:shape>
                <o:OLEObject Type="Embed" ProgID="Equation.DSMT4" ShapeID="_x0000_i1060" DrawAspect="Content" ObjectID="_1476736578" r:id="rId61"/>
              </w:object>
            </w:r>
            <w:r w:rsidR="00D04357" w:rsidRPr="005741CE">
              <w:rPr>
                <w:b/>
                <w:sz w:val="20"/>
                <w:szCs w:val="20"/>
              </w:rPr>
              <w:t>.</w:t>
            </w:r>
            <w:r w:rsidR="00D04357">
              <w:rPr>
                <w:b/>
                <w:sz w:val="20"/>
                <w:szCs w:val="20"/>
              </w:rPr>
              <w:t>»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A41129">
            <w:pPr>
              <w:pStyle w:val="a4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>
            <w:pPr>
              <w:pStyle w:val="a4"/>
              <w:spacing w:before="0" w:beforeAutospacing="0" w:after="0" w:afterAutospacing="0"/>
              <w:rPr>
                <w:iCs/>
                <w:color w:val="000000"/>
                <w:sz w:val="20"/>
                <w:szCs w:val="20"/>
              </w:rPr>
            </w:pPr>
            <w:r w:rsidRPr="005741CE">
              <w:rPr>
                <w:color w:val="000000"/>
                <w:sz w:val="20"/>
                <w:szCs w:val="20"/>
              </w:rPr>
              <w:t>Индивидуальное  реш</w:t>
            </w:r>
            <w:r w:rsidRPr="005741CE">
              <w:rPr>
                <w:color w:val="000000"/>
                <w:sz w:val="20"/>
                <w:szCs w:val="20"/>
              </w:rPr>
              <w:t>е</w:t>
            </w:r>
            <w:r w:rsidRPr="005741CE">
              <w:rPr>
                <w:color w:val="000000"/>
                <w:sz w:val="20"/>
                <w:szCs w:val="20"/>
              </w:rPr>
              <w:t>ние контрольных зад</w:t>
            </w:r>
            <w:r w:rsidRPr="005741CE">
              <w:rPr>
                <w:color w:val="000000"/>
                <w:sz w:val="20"/>
                <w:szCs w:val="20"/>
              </w:rPr>
              <w:t>а</w:t>
            </w:r>
            <w:r w:rsidRPr="005741CE">
              <w:rPr>
                <w:color w:val="000000"/>
                <w:sz w:val="20"/>
                <w:szCs w:val="20"/>
              </w:rPr>
              <w:t>ний.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042BDA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</w:tr>
      <w:tr w:rsidR="00042BDA" w:rsidRPr="005741CE" w:rsidTr="00160D4A">
        <w:trPr>
          <w:cantSplit/>
          <w:trHeight w:val="836"/>
        </w:trPr>
        <w:tc>
          <w:tcPr>
            <w:tcW w:w="567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042BDA" w:rsidRPr="005741CE" w:rsidRDefault="00337625" w:rsidP="0028132F">
            <w:pPr>
              <w:pStyle w:val="a4"/>
              <w:spacing w:before="0" w:beforeAutospacing="0" w:after="0" w:afterAutospacing="0"/>
              <w:ind w:left="113" w:right="113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61-62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160D4A">
            <w:pPr>
              <w:pStyle w:val="a4"/>
              <w:spacing w:before="0" w:beforeAutospacing="0" w:after="0" w:afterAutospacing="0"/>
              <w:rPr>
                <w:b/>
                <w:sz w:val="20"/>
                <w:szCs w:val="20"/>
              </w:rPr>
            </w:pPr>
            <w:r w:rsidRPr="005741CE">
              <w:rPr>
                <w:b/>
                <w:sz w:val="20"/>
                <w:szCs w:val="20"/>
              </w:rPr>
              <w:t>I</w:t>
            </w:r>
            <w:r w:rsidR="00042BDA" w:rsidRPr="005741CE">
              <w:rPr>
                <w:b/>
                <w:i/>
                <w:iCs/>
                <w:sz w:val="20"/>
                <w:szCs w:val="20"/>
                <w:lang w:val="en-US"/>
              </w:rPr>
              <w:t>V</w:t>
            </w:r>
            <w:r w:rsidR="00042BDA" w:rsidRPr="005741CE">
              <w:rPr>
                <w:b/>
                <w:i/>
                <w:iCs/>
                <w:sz w:val="20"/>
                <w:szCs w:val="20"/>
              </w:rPr>
              <w:t xml:space="preserve">. </w:t>
            </w:r>
            <w:r w:rsidR="00042BDA" w:rsidRPr="005741CE">
              <w:rPr>
                <w:b/>
                <w:sz w:val="20"/>
                <w:szCs w:val="20"/>
              </w:rPr>
              <w:t xml:space="preserve">Квадратные уравнения, </w:t>
            </w:r>
          </w:p>
          <w:p w:rsidR="00042BDA" w:rsidRPr="005741CE" w:rsidRDefault="00042BDA">
            <w:pPr>
              <w:pStyle w:val="a4"/>
              <w:spacing w:before="0" w:beforeAutospacing="0" w:after="0" w:afterAutospacing="0"/>
              <w:rPr>
                <w:i/>
                <w:iCs/>
                <w:sz w:val="20"/>
                <w:szCs w:val="20"/>
              </w:rPr>
            </w:pPr>
            <w:r w:rsidRPr="005741CE">
              <w:rPr>
                <w:b/>
                <w:sz w:val="20"/>
                <w:szCs w:val="20"/>
              </w:rPr>
              <w:t>2</w:t>
            </w:r>
            <w:r w:rsidR="002F3D47">
              <w:rPr>
                <w:b/>
                <w:sz w:val="20"/>
                <w:szCs w:val="20"/>
              </w:rPr>
              <w:t>3</w:t>
            </w:r>
            <w:r w:rsidRPr="005741CE">
              <w:rPr>
                <w:b/>
                <w:sz w:val="20"/>
                <w:szCs w:val="20"/>
              </w:rPr>
              <w:t xml:space="preserve"> час</w:t>
            </w:r>
            <w:r w:rsidR="002F3D47">
              <w:rPr>
                <w:b/>
                <w:sz w:val="20"/>
                <w:szCs w:val="20"/>
              </w:rPr>
              <w:t>а</w:t>
            </w:r>
          </w:p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b/>
                <w:sz w:val="20"/>
                <w:szCs w:val="20"/>
                <w:u w:val="single"/>
              </w:rPr>
              <w:t>Основная цель: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gramStart"/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Формирование представлений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 о полном, прив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денном, неполном  квадратном ура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нение, о дискр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минанте квадра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ного уравнения, о формулах корней квадратного ура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нения, о теореме Виета.</w:t>
            </w:r>
            <w:proofErr w:type="gramEnd"/>
          </w:p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</w:rPr>
              <w:t xml:space="preserve"> </w: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Формирование умений 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 решение приведенного 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квадратного ура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нения, применяя обратную теорему Виета.</w:t>
            </w:r>
          </w:p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Овладение ум</w:t>
            </w:r>
            <w:r w:rsidRPr="005741CE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е</w:t>
            </w:r>
            <w:r w:rsidRPr="005741CE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нием 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разложения квадратного тре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х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члена на множ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и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тели, решения квадратного ура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в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нения по форм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у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лам корней ква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д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ратного уравн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е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ния.</w:t>
            </w:r>
          </w:p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Овладение н</w: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а</w: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выками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 решения рациональных и иррациональных у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равнений как математические модели реальных ситуаций</w:t>
            </w:r>
          </w:p>
        </w:tc>
        <w:tc>
          <w:tcPr>
            <w:tcW w:w="2549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 w:rsidRPr="005741CE">
              <w:rPr>
                <w:sz w:val="20"/>
                <w:szCs w:val="20"/>
              </w:rPr>
              <w:lastRenderedPageBreak/>
              <w:t>§24. Основные понятия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>
            <w:pPr>
              <w:pStyle w:val="a4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 w:rsidRPr="005741CE">
              <w:rPr>
                <w:iCs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>
            <w:pPr>
              <w:pStyle w:val="a4"/>
              <w:spacing w:before="0" w:beforeAutospacing="0" w:after="0" w:afterAutospacing="0"/>
              <w:rPr>
                <w:bCs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роблемные задания, фронтальный опрос, у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ажнения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46627A" w:rsidP="0046627A">
            <w:pPr>
              <w:pStyle w:val="2"/>
              <w:ind w:firstLine="0"/>
              <w:rPr>
                <w:iCs/>
                <w:color w:val="auto"/>
                <w:sz w:val="20"/>
              </w:rPr>
            </w:pPr>
            <w:r>
              <w:rPr>
                <w:iCs/>
                <w:color w:val="auto"/>
                <w:sz w:val="20"/>
              </w:rPr>
              <w:t>Учебная таблица «Квадратные ура</w:t>
            </w:r>
            <w:r>
              <w:rPr>
                <w:iCs/>
                <w:color w:val="auto"/>
                <w:sz w:val="20"/>
              </w:rPr>
              <w:t>в</w:t>
            </w:r>
            <w:r>
              <w:rPr>
                <w:iCs/>
                <w:color w:val="auto"/>
                <w:sz w:val="20"/>
              </w:rPr>
              <w:t>нения"</w:t>
            </w: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pStyle w:val="2"/>
              <w:rPr>
                <w:iCs/>
                <w:color w:val="auto"/>
                <w:sz w:val="20"/>
              </w:rPr>
            </w:pPr>
          </w:p>
        </w:tc>
      </w:tr>
      <w:tr w:rsidR="00042BDA" w:rsidRPr="005741CE" w:rsidTr="00160D4A">
        <w:trPr>
          <w:cantSplit/>
          <w:trHeight w:val="538"/>
        </w:trPr>
        <w:tc>
          <w:tcPr>
            <w:tcW w:w="567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4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рактикум, индивид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у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альный опрос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</w:tr>
      <w:tr w:rsidR="00042BDA" w:rsidRPr="005741CE" w:rsidTr="00160D4A">
        <w:trPr>
          <w:cantSplit/>
          <w:trHeight w:val="563"/>
        </w:trPr>
        <w:tc>
          <w:tcPr>
            <w:tcW w:w="567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042BDA" w:rsidRPr="005741CE" w:rsidRDefault="005D3DA9" w:rsidP="00337625">
            <w:pPr>
              <w:pStyle w:val="a9"/>
              <w:ind w:right="113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  <w:r w:rsidR="00337625">
              <w:rPr>
                <w:sz w:val="20"/>
              </w:rPr>
              <w:t>63-65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>
            <w:pPr>
              <w:pStyle w:val="a9"/>
              <w:ind w:firstLine="0"/>
              <w:jc w:val="left"/>
              <w:rPr>
                <w:color w:val="auto"/>
                <w:sz w:val="20"/>
              </w:rPr>
            </w:pPr>
            <w:r w:rsidRPr="005741CE">
              <w:rPr>
                <w:color w:val="auto"/>
                <w:sz w:val="20"/>
              </w:rPr>
              <w:t>§25. Формулы корней квадратного уравнения</w:t>
            </w:r>
          </w:p>
          <w:p w:rsidR="00042BDA" w:rsidRPr="005741CE" w:rsidRDefault="00042BDA">
            <w:pPr>
              <w:pStyle w:val="a9"/>
              <w:ind w:firstLine="0"/>
              <w:jc w:val="left"/>
              <w:rPr>
                <w:iCs/>
                <w:color w:val="auto"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>
            <w:pPr>
              <w:pStyle w:val="a9"/>
              <w:jc w:val="center"/>
              <w:rPr>
                <w:iCs/>
                <w:color w:val="auto"/>
                <w:sz w:val="20"/>
              </w:rPr>
            </w:pPr>
          </w:p>
          <w:p w:rsidR="00042BDA" w:rsidRPr="005741CE" w:rsidRDefault="001C7B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>
            <w:pPr>
              <w:pStyle w:val="a9"/>
              <w:ind w:firstLine="0"/>
              <w:jc w:val="left"/>
              <w:rPr>
                <w:bCs/>
                <w:color w:val="auto"/>
                <w:sz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абота с конспектом, с книгой и наглядными пособиями по группам.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D04357" w:rsidP="00D04357">
            <w:pPr>
              <w:pStyle w:val="2"/>
              <w:ind w:firstLine="0"/>
              <w:rPr>
                <w:iCs/>
                <w:color w:val="auto"/>
                <w:sz w:val="20"/>
              </w:rPr>
            </w:pPr>
            <w:r>
              <w:rPr>
                <w:iCs/>
                <w:color w:val="auto"/>
                <w:sz w:val="20"/>
              </w:rPr>
              <w:t>Учебная таблица «Корни квадратного уравнения"</w:t>
            </w: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pStyle w:val="2"/>
              <w:rPr>
                <w:iCs/>
                <w:color w:val="auto"/>
                <w:sz w:val="20"/>
              </w:rPr>
            </w:pPr>
          </w:p>
        </w:tc>
      </w:tr>
      <w:tr w:rsidR="00042BDA" w:rsidRPr="005741CE" w:rsidTr="00160D4A">
        <w:trPr>
          <w:cantSplit/>
          <w:trHeight w:val="798"/>
        </w:trPr>
        <w:tc>
          <w:tcPr>
            <w:tcW w:w="567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49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337ED2" w:rsidRPr="005741CE" w:rsidRDefault="00337ED2">
            <w:pPr>
              <w:pStyle w:val="a9"/>
              <w:ind w:firstLine="0"/>
              <w:jc w:val="left"/>
              <w:rPr>
                <w:color w:val="auto"/>
                <w:sz w:val="20"/>
              </w:rPr>
            </w:pPr>
          </w:p>
          <w:p w:rsidR="00337ED2" w:rsidRPr="005741CE" w:rsidRDefault="00337ED2">
            <w:pPr>
              <w:pStyle w:val="a9"/>
              <w:ind w:firstLine="0"/>
              <w:jc w:val="left"/>
              <w:rPr>
                <w:color w:val="auto"/>
                <w:sz w:val="20"/>
              </w:rPr>
            </w:pPr>
          </w:p>
          <w:p w:rsidR="00337ED2" w:rsidRPr="005741CE" w:rsidRDefault="001C7B3B">
            <w:pPr>
              <w:pStyle w:val="a9"/>
              <w:ind w:firstLine="0"/>
              <w:jc w:val="left"/>
              <w:rPr>
                <w:color w:val="auto"/>
                <w:sz w:val="20"/>
              </w:rPr>
            </w:pPr>
            <w:r>
              <w:rPr>
                <w:color w:val="auto"/>
                <w:sz w:val="20"/>
              </w:rPr>
              <w:t>Решение квадратных уравнений</w:t>
            </w:r>
          </w:p>
          <w:p w:rsidR="00337ED2" w:rsidRPr="005741CE" w:rsidRDefault="00337ED2">
            <w:pPr>
              <w:pStyle w:val="a9"/>
              <w:ind w:firstLine="0"/>
              <w:jc w:val="left"/>
              <w:rPr>
                <w:color w:val="auto"/>
                <w:sz w:val="20"/>
              </w:rPr>
            </w:pPr>
          </w:p>
          <w:p w:rsidR="00337ED2" w:rsidRPr="005741CE" w:rsidRDefault="00337ED2">
            <w:pPr>
              <w:pStyle w:val="a9"/>
              <w:ind w:firstLine="0"/>
              <w:jc w:val="left"/>
              <w:rPr>
                <w:color w:val="auto"/>
                <w:sz w:val="20"/>
              </w:rPr>
            </w:pPr>
          </w:p>
          <w:p w:rsidR="00042BDA" w:rsidRPr="005741CE" w:rsidRDefault="00042BDA" w:rsidP="00337ED2">
            <w:pPr>
              <w:pStyle w:val="a9"/>
              <w:jc w:val="left"/>
              <w:rPr>
                <w:iCs/>
                <w:sz w:val="20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1C7B3B" w:rsidP="00337ED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b/>
                <w:noProof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роблемные задания, фронтальный опрос, р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е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шение упражнения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</w:tr>
      <w:tr w:rsidR="00042BDA" w:rsidRPr="005741CE" w:rsidTr="00160D4A">
        <w:trPr>
          <w:cantSplit/>
          <w:trHeight w:val="735"/>
        </w:trPr>
        <w:tc>
          <w:tcPr>
            <w:tcW w:w="567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4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314BE1" w:rsidRDefault="00042BDA" w:rsidP="00314BE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Работа  по группам</w:t>
            </w:r>
            <w:r w:rsidR="00314BE1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</w:p>
          <w:p w:rsidR="00042BDA" w:rsidRPr="005741CE" w:rsidRDefault="00314BE1" w:rsidP="00314BE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314BE1">
              <w:rPr>
                <w:rFonts w:ascii="Times New Roman" w:hAnsi="Times New Roman" w:cs="Times New Roman"/>
                <w:b/>
                <w:sz w:val="20"/>
                <w:szCs w:val="20"/>
              </w:rPr>
              <w:t>самостоятельная раб</w:t>
            </w:r>
            <w:r w:rsidRPr="00314BE1">
              <w:rPr>
                <w:rFonts w:ascii="Times New Roman" w:hAnsi="Times New Roman" w:cs="Times New Roman"/>
                <w:b/>
                <w:sz w:val="20"/>
                <w:szCs w:val="20"/>
              </w:rPr>
              <w:t>о</w:t>
            </w:r>
            <w:r w:rsidRPr="00314BE1">
              <w:rPr>
                <w:rFonts w:ascii="Times New Roman" w:hAnsi="Times New Roman" w:cs="Times New Roman"/>
                <w:b/>
                <w:sz w:val="20"/>
                <w:szCs w:val="20"/>
              </w:rPr>
              <w:t>та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</w:tr>
      <w:tr w:rsidR="00042BDA" w:rsidRPr="005741CE" w:rsidTr="00337ED2">
        <w:trPr>
          <w:cantSplit/>
          <w:trHeight w:val="650"/>
        </w:trPr>
        <w:tc>
          <w:tcPr>
            <w:tcW w:w="567" w:type="dxa"/>
            <w:vMerge w:val="restart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extDirection w:val="btLr"/>
            <w:hideMark/>
          </w:tcPr>
          <w:p w:rsidR="00042BDA" w:rsidRPr="00160D4A" w:rsidRDefault="00337625" w:rsidP="00D94B3A">
            <w:pPr>
              <w:pStyle w:val="2"/>
              <w:ind w:right="113"/>
              <w:jc w:val="center"/>
              <w:rPr>
                <w:color w:val="auto"/>
                <w:sz w:val="20"/>
              </w:rPr>
            </w:pPr>
            <w:r w:rsidRPr="00160D4A">
              <w:rPr>
                <w:color w:val="auto"/>
                <w:sz w:val="20"/>
              </w:rPr>
              <w:t>66-69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>
            <w:pPr>
              <w:pStyle w:val="2"/>
              <w:ind w:firstLine="0"/>
              <w:jc w:val="left"/>
              <w:rPr>
                <w:iCs/>
                <w:color w:val="auto"/>
                <w:sz w:val="20"/>
              </w:rPr>
            </w:pPr>
            <w:r w:rsidRPr="005741CE">
              <w:rPr>
                <w:color w:val="auto"/>
                <w:sz w:val="20"/>
              </w:rPr>
              <w:t>§26. Рациональные ура</w:t>
            </w:r>
            <w:r w:rsidRPr="005741CE">
              <w:rPr>
                <w:color w:val="auto"/>
                <w:sz w:val="20"/>
              </w:rPr>
              <w:t>в</w:t>
            </w:r>
            <w:r w:rsidRPr="005741CE">
              <w:rPr>
                <w:color w:val="auto"/>
                <w:sz w:val="20"/>
              </w:rPr>
              <w:t>нения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>
            <w:pPr>
              <w:pStyle w:val="2"/>
              <w:jc w:val="center"/>
              <w:rPr>
                <w:iCs/>
                <w:color w:val="auto"/>
                <w:sz w:val="20"/>
              </w:rPr>
            </w:pPr>
          </w:p>
          <w:p w:rsidR="00042BDA" w:rsidRPr="005741CE" w:rsidRDefault="001C7B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>
            <w:pPr>
              <w:pStyle w:val="2"/>
              <w:ind w:firstLine="0"/>
              <w:jc w:val="left"/>
              <w:rPr>
                <w:bCs/>
                <w:color w:val="auto"/>
                <w:sz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Взаимопроверка в парах.</w:t>
            </w:r>
          </w:p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Тренировочные упра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ж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нения.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042BDA">
            <w:pPr>
              <w:pStyle w:val="a7"/>
              <w:rPr>
                <w:iCs/>
                <w:color w:val="auto"/>
                <w:sz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pStyle w:val="a7"/>
              <w:rPr>
                <w:iCs/>
                <w:color w:val="auto"/>
                <w:sz w:val="20"/>
              </w:rPr>
            </w:pPr>
          </w:p>
        </w:tc>
      </w:tr>
      <w:tr w:rsidR="00042BDA" w:rsidRPr="005741CE" w:rsidTr="00160D4A">
        <w:trPr>
          <w:cantSplit/>
          <w:trHeight w:val="836"/>
        </w:trPr>
        <w:tc>
          <w:tcPr>
            <w:tcW w:w="567" w:type="dxa"/>
            <w:vMerge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1C7B3B" w:rsidP="00337ED2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Решение рациональных уравнений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1C7B3B" w:rsidP="00337ED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роблемные задания, фронтальный опрос, у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ажнения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8E5619" w:rsidRDefault="008E5619">
            <w:pPr>
              <w:rPr>
                <w:rFonts w:ascii="Times New Roman" w:hAnsi="Times New Roman" w:cs="Times New Roman"/>
                <w:bCs/>
                <w:iCs/>
                <w:spacing w:val="6"/>
                <w:sz w:val="20"/>
                <w:szCs w:val="42"/>
              </w:rPr>
            </w:pPr>
            <w:r w:rsidRPr="008E5619">
              <w:rPr>
                <w:rFonts w:ascii="Times New Roman" w:hAnsi="Times New Roman" w:cs="Times New Roman"/>
                <w:bCs/>
                <w:iCs/>
                <w:spacing w:val="6"/>
                <w:sz w:val="20"/>
                <w:szCs w:val="42"/>
              </w:rPr>
              <w:t>Учебная таблица «Рациональные уравнения»</w:t>
            </w: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b/>
                <w:bCs/>
                <w:iCs/>
                <w:spacing w:val="6"/>
                <w:sz w:val="20"/>
                <w:szCs w:val="42"/>
              </w:rPr>
            </w:pPr>
          </w:p>
        </w:tc>
      </w:tr>
      <w:tr w:rsidR="00042BDA" w:rsidRPr="005741CE" w:rsidTr="00160D4A">
        <w:trPr>
          <w:cantSplit/>
          <w:trHeight w:val="655"/>
        </w:trPr>
        <w:tc>
          <w:tcPr>
            <w:tcW w:w="56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042BDA" w:rsidRPr="005741CE" w:rsidRDefault="00337625">
            <w:pPr>
              <w:ind w:left="113" w:right="11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70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 w:rsidP="00760913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Контрольная работа №6</w:t>
            </w:r>
            <w:r w:rsidR="00D0435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D04357" w:rsidRPr="00D04357">
              <w:rPr>
                <w:rFonts w:ascii="Times New Roman" w:hAnsi="Times New Roman" w:cs="Times New Roman"/>
                <w:sz w:val="20"/>
                <w:szCs w:val="20"/>
              </w:rPr>
              <w:t>«Квадратные уравнения»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 w:rsidP="00D26879">
            <w:pPr>
              <w:pStyle w:val="a3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  <w:p w:rsidR="00042BDA" w:rsidRPr="005741CE" w:rsidRDefault="00042BDA" w:rsidP="00D26879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 w:rsidP="00D26879">
            <w:pPr>
              <w:pStyle w:val="a3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D26879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D26879">
            <w:pPr>
              <w:pStyle w:val="a3"/>
              <w:rPr>
                <w:rFonts w:ascii="Times New Roman" w:hAnsi="Times New Roman" w:cs="Times New Roman"/>
                <w:iCs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Индивидуальное  реш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е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ние контрольных зад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а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ний.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042BDA">
            <w:pPr>
              <w:pStyle w:val="2"/>
              <w:rPr>
                <w:iCs/>
                <w:color w:val="auto"/>
                <w:sz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pStyle w:val="2"/>
              <w:rPr>
                <w:iCs/>
                <w:color w:val="auto"/>
                <w:sz w:val="20"/>
              </w:rPr>
            </w:pPr>
          </w:p>
        </w:tc>
      </w:tr>
      <w:tr w:rsidR="00042BDA" w:rsidRPr="005741CE" w:rsidTr="00160D4A">
        <w:trPr>
          <w:cantSplit/>
          <w:trHeight w:val="827"/>
        </w:trPr>
        <w:tc>
          <w:tcPr>
            <w:tcW w:w="567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042BDA" w:rsidRPr="005741CE" w:rsidRDefault="00337625" w:rsidP="004954E3">
            <w:pPr>
              <w:ind w:left="113" w:right="11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1-74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 w:rsidP="00760913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§27. Рациональные ура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нения как математические модели реальных ситу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ций.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 w:rsidP="00760913">
            <w:pPr>
              <w:pStyle w:val="a3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  <w:p w:rsidR="00042BDA" w:rsidRPr="005741CE" w:rsidRDefault="000861DD" w:rsidP="00760913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1C7B3B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абота с конспектом, с книгой и наглядными пособиями по группам.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D04357" w:rsidP="00D04357">
            <w:pPr>
              <w:pStyle w:val="2"/>
              <w:ind w:firstLine="37"/>
              <w:rPr>
                <w:iCs/>
                <w:color w:val="auto"/>
                <w:sz w:val="20"/>
              </w:rPr>
            </w:pPr>
            <w:r>
              <w:rPr>
                <w:iCs/>
                <w:color w:val="auto"/>
                <w:sz w:val="20"/>
              </w:rPr>
              <w:t>Презентация «Зад</w:t>
            </w:r>
            <w:r>
              <w:rPr>
                <w:iCs/>
                <w:color w:val="auto"/>
                <w:sz w:val="20"/>
              </w:rPr>
              <w:t>а</w:t>
            </w:r>
            <w:r>
              <w:rPr>
                <w:iCs/>
                <w:color w:val="auto"/>
                <w:sz w:val="20"/>
              </w:rPr>
              <w:t>чи на производ</w:t>
            </w:r>
            <w:r>
              <w:rPr>
                <w:iCs/>
                <w:color w:val="auto"/>
                <w:sz w:val="20"/>
              </w:rPr>
              <w:t>и</w:t>
            </w:r>
            <w:r>
              <w:rPr>
                <w:iCs/>
                <w:color w:val="auto"/>
                <w:sz w:val="20"/>
              </w:rPr>
              <w:t>тельность»</w:t>
            </w: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pStyle w:val="2"/>
              <w:rPr>
                <w:iCs/>
                <w:color w:val="auto"/>
                <w:sz w:val="20"/>
              </w:rPr>
            </w:pPr>
          </w:p>
        </w:tc>
      </w:tr>
      <w:tr w:rsidR="00042BDA" w:rsidRPr="005741CE" w:rsidTr="00160D4A">
        <w:trPr>
          <w:cantSplit/>
          <w:trHeight w:val="698"/>
        </w:trPr>
        <w:tc>
          <w:tcPr>
            <w:tcW w:w="567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1C7B3B" w:rsidP="00760913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ение задач. Задачи на движение.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861DD" w:rsidP="00760913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9E27EC" w:rsidP="009E27EC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</w:t>
            </w:r>
            <w:r w:rsidR="00042BDA" w:rsidRPr="005741CE">
              <w:rPr>
                <w:rFonts w:ascii="Times New Roman" w:hAnsi="Times New Roman" w:cs="Times New Roman"/>
                <w:sz w:val="20"/>
                <w:szCs w:val="20"/>
              </w:rPr>
              <w:t>адачи на движение по дороге</w:t>
            </w:r>
            <w:r w:rsidR="001C7B3B">
              <w:rPr>
                <w:rFonts w:ascii="Times New Roman" w:hAnsi="Times New Roman" w:cs="Times New Roman"/>
                <w:sz w:val="20"/>
                <w:szCs w:val="20"/>
              </w:rPr>
              <w:t>. З</w:t>
            </w:r>
            <w:r w:rsidR="001C7B3B" w:rsidRPr="005741CE">
              <w:rPr>
                <w:rFonts w:ascii="Times New Roman" w:hAnsi="Times New Roman" w:cs="Times New Roman"/>
                <w:sz w:val="20"/>
                <w:szCs w:val="20"/>
              </w:rPr>
              <w:t>адачи на движение по воде</w:t>
            </w:r>
            <w:r w:rsidR="001C7B3B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Проблемные задания.</w:t>
            </w:r>
          </w:p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Взаимопроверка в парах.</w:t>
            </w:r>
          </w:p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Решение упражнения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D04357" w:rsidRDefault="00D04357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D04357">
              <w:rPr>
                <w:rFonts w:ascii="Times New Roman" w:hAnsi="Times New Roman" w:cs="Times New Roman"/>
                <w:iCs/>
                <w:sz w:val="20"/>
              </w:rPr>
              <w:t>Презентация «Зад</w:t>
            </w:r>
            <w:r w:rsidRPr="00D04357">
              <w:rPr>
                <w:rFonts w:ascii="Times New Roman" w:hAnsi="Times New Roman" w:cs="Times New Roman"/>
                <w:iCs/>
                <w:sz w:val="20"/>
              </w:rPr>
              <w:t>а</w:t>
            </w:r>
            <w:r w:rsidRPr="00D04357">
              <w:rPr>
                <w:rFonts w:ascii="Times New Roman" w:hAnsi="Times New Roman" w:cs="Times New Roman"/>
                <w:iCs/>
                <w:sz w:val="20"/>
              </w:rPr>
              <w:t>чи на движение»</w:t>
            </w: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D04357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Физика </w:t>
            </w:r>
          </w:p>
        </w:tc>
      </w:tr>
      <w:tr w:rsidR="00042BDA" w:rsidRPr="005741CE" w:rsidTr="00160D4A">
        <w:trPr>
          <w:cantSplit/>
          <w:trHeight w:val="835"/>
        </w:trPr>
        <w:tc>
          <w:tcPr>
            <w:tcW w:w="567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1C7B3B" w:rsidP="00760913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ение задач. Задачи на совместную работу.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861D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1C7B3B" w:rsidP="009E27EC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адачи на произв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дительность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Фронтальный опрос</w:t>
            </w:r>
          </w:p>
          <w:p w:rsidR="00042BDA" w:rsidRPr="00314BE1" w:rsidRDefault="00042BDA" w:rsidP="001F21E8">
            <w:pPr>
              <w:pStyle w:val="a3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Решение качественных задач.</w:t>
            </w:r>
            <w:r w:rsidR="00314BE1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314BE1">
              <w:rPr>
                <w:rFonts w:ascii="Times New Roman" w:hAnsi="Times New Roman" w:cs="Times New Roman"/>
                <w:b/>
                <w:sz w:val="20"/>
                <w:szCs w:val="20"/>
              </w:rPr>
              <w:t>Самостоятельная работа.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</w:tr>
      <w:tr w:rsidR="00042BDA" w:rsidRPr="005741CE" w:rsidTr="00160D4A">
        <w:trPr>
          <w:cantSplit/>
          <w:trHeight w:val="836"/>
        </w:trPr>
        <w:tc>
          <w:tcPr>
            <w:tcW w:w="567" w:type="dxa"/>
            <w:vMerge w:val="restart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extDirection w:val="btLr"/>
            <w:hideMark/>
          </w:tcPr>
          <w:p w:rsidR="00042BDA" w:rsidRPr="00ED676F" w:rsidRDefault="00337625" w:rsidP="009E27EC">
            <w:pPr>
              <w:pStyle w:val="2"/>
              <w:ind w:right="113"/>
              <w:jc w:val="center"/>
              <w:rPr>
                <w:color w:val="auto"/>
                <w:sz w:val="20"/>
              </w:rPr>
            </w:pPr>
            <w:r w:rsidRPr="00ED676F">
              <w:rPr>
                <w:color w:val="auto"/>
                <w:sz w:val="20"/>
              </w:rPr>
              <w:t>75-76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49" w:type="dxa"/>
            <w:vMerge w:val="restart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42BDA" w:rsidRPr="005741CE" w:rsidRDefault="00042BDA">
            <w:pPr>
              <w:pStyle w:val="2"/>
              <w:ind w:firstLine="0"/>
              <w:jc w:val="left"/>
              <w:rPr>
                <w:iCs/>
                <w:color w:val="auto"/>
                <w:sz w:val="20"/>
              </w:rPr>
            </w:pPr>
            <w:r w:rsidRPr="005741CE">
              <w:rPr>
                <w:color w:val="auto"/>
                <w:sz w:val="20"/>
              </w:rPr>
              <w:t>§28. Еще одна формула корней квадратного ура</w:t>
            </w:r>
            <w:r w:rsidRPr="005741CE">
              <w:rPr>
                <w:color w:val="auto"/>
                <w:sz w:val="20"/>
              </w:rPr>
              <w:t>в</w:t>
            </w:r>
            <w:r w:rsidRPr="005741CE">
              <w:rPr>
                <w:color w:val="auto"/>
                <w:sz w:val="20"/>
              </w:rPr>
              <w:t>нения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pStyle w:val="2"/>
              <w:jc w:val="center"/>
              <w:rPr>
                <w:iCs/>
                <w:color w:val="auto"/>
                <w:sz w:val="20"/>
              </w:rPr>
            </w:pPr>
          </w:p>
          <w:p w:rsidR="00042BDA" w:rsidRPr="005741CE" w:rsidRDefault="00042BD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42BDA" w:rsidRPr="005741CE" w:rsidRDefault="00ED676F" w:rsidP="001F21E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реобразование выражений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роблемные задания, фронтальный опрос, у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ажнения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042BDA">
            <w:pPr>
              <w:pStyle w:val="a7"/>
              <w:rPr>
                <w:iCs/>
                <w:color w:val="auto"/>
                <w:sz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pStyle w:val="a7"/>
              <w:rPr>
                <w:iCs/>
                <w:color w:val="auto"/>
                <w:sz w:val="20"/>
              </w:rPr>
            </w:pPr>
          </w:p>
        </w:tc>
      </w:tr>
      <w:tr w:rsidR="00042BDA" w:rsidRPr="005741CE" w:rsidTr="00160D4A">
        <w:trPr>
          <w:cantSplit/>
          <w:trHeight w:val="552"/>
        </w:trPr>
        <w:tc>
          <w:tcPr>
            <w:tcW w:w="567" w:type="dxa"/>
            <w:vMerge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49" w:type="dxa"/>
            <w:vMerge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42BDA" w:rsidRPr="005741CE" w:rsidRDefault="00042BDA" w:rsidP="001F21E8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рактикум, индивид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у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альный опрос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b/>
                <w:bCs/>
                <w:iCs/>
                <w:spacing w:val="6"/>
                <w:sz w:val="20"/>
                <w:szCs w:val="42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b/>
                <w:bCs/>
                <w:iCs/>
                <w:spacing w:val="6"/>
                <w:sz w:val="20"/>
                <w:szCs w:val="42"/>
              </w:rPr>
            </w:pPr>
          </w:p>
        </w:tc>
      </w:tr>
      <w:tr w:rsidR="00042BDA" w:rsidRPr="005741CE" w:rsidTr="00160D4A">
        <w:trPr>
          <w:cantSplit/>
          <w:trHeight w:val="836"/>
        </w:trPr>
        <w:tc>
          <w:tcPr>
            <w:tcW w:w="567" w:type="dxa"/>
            <w:vMerge w:val="restart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extDirection w:val="btLr"/>
            <w:hideMark/>
          </w:tcPr>
          <w:p w:rsidR="00042BDA" w:rsidRPr="005741CE" w:rsidRDefault="00337625" w:rsidP="009E27EC">
            <w:pPr>
              <w:pStyle w:val="2"/>
              <w:ind w:right="113"/>
              <w:rPr>
                <w:sz w:val="20"/>
              </w:rPr>
            </w:pPr>
            <w:r>
              <w:rPr>
                <w:iCs/>
                <w:color w:val="auto"/>
                <w:sz w:val="20"/>
              </w:rPr>
              <w:t>77-78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49" w:type="dxa"/>
            <w:vMerge w:val="restart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pStyle w:val="2"/>
              <w:ind w:firstLine="0"/>
              <w:jc w:val="left"/>
              <w:rPr>
                <w:iCs/>
                <w:color w:val="auto"/>
                <w:sz w:val="20"/>
              </w:rPr>
            </w:pPr>
            <w:r w:rsidRPr="005741CE">
              <w:rPr>
                <w:color w:val="auto"/>
                <w:sz w:val="20"/>
              </w:rPr>
              <w:t>§29. Теорема Виета</w:t>
            </w:r>
          </w:p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pStyle w:val="2"/>
              <w:jc w:val="center"/>
              <w:rPr>
                <w:iCs/>
                <w:color w:val="auto"/>
                <w:sz w:val="20"/>
              </w:rPr>
            </w:pPr>
          </w:p>
          <w:p w:rsidR="00042BDA" w:rsidRPr="005741CE" w:rsidRDefault="002A10A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pStyle w:val="2"/>
              <w:ind w:firstLine="0"/>
              <w:jc w:val="left"/>
              <w:rPr>
                <w:bCs/>
                <w:color w:val="auto"/>
                <w:sz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42BDA" w:rsidRPr="005741CE" w:rsidRDefault="00ED676F" w:rsidP="00760913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ение систем уравнений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760913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Фронтальный опрос. Р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е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шение качественных з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а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дач.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160D4A" w:rsidRDefault="00D04357" w:rsidP="00D04357">
            <w:pPr>
              <w:pStyle w:val="2"/>
              <w:ind w:firstLine="0"/>
              <w:rPr>
                <w:iCs/>
                <w:color w:val="auto"/>
                <w:sz w:val="20"/>
              </w:rPr>
            </w:pPr>
            <w:r w:rsidRPr="00160D4A">
              <w:rPr>
                <w:bCs/>
                <w:iCs/>
                <w:color w:val="auto"/>
                <w:spacing w:val="6"/>
                <w:sz w:val="20"/>
                <w:szCs w:val="42"/>
              </w:rPr>
              <w:t xml:space="preserve">Учебная таблица «Теорема Виета» </w:t>
            </w: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 w:rsidP="00D04357">
            <w:pPr>
              <w:pStyle w:val="2"/>
              <w:ind w:firstLine="0"/>
              <w:rPr>
                <w:iCs/>
                <w:color w:val="auto"/>
                <w:sz w:val="20"/>
              </w:rPr>
            </w:pPr>
          </w:p>
        </w:tc>
      </w:tr>
      <w:tr w:rsidR="00042BDA" w:rsidRPr="005741CE" w:rsidTr="00160D4A">
        <w:trPr>
          <w:cantSplit/>
          <w:trHeight w:val="835"/>
        </w:trPr>
        <w:tc>
          <w:tcPr>
            <w:tcW w:w="567" w:type="dxa"/>
            <w:vMerge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49" w:type="dxa"/>
            <w:vMerge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42BDA" w:rsidRPr="005741CE" w:rsidRDefault="00042BDA" w:rsidP="00760913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42BDA" w:rsidRPr="005741CE" w:rsidRDefault="00042BDA" w:rsidP="00760913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остроение алгоритма действия, решение у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ажнений.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</w:tr>
      <w:tr w:rsidR="00042BDA" w:rsidRPr="005741CE" w:rsidTr="00160D4A">
        <w:trPr>
          <w:cantSplit/>
          <w:trHeight w:val="561"/>
        </w:trPr>
        <w:tc>
          <w:tcPr>
            <w:tcW w:w="56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042BDA" w:rsidRPr="005741CE" w:rsidRDefault="005D3DA9" w:rsidP="005D3DA9">
            <w:pPr>
              <w:pStyle w:val="a9"/>
              <w:ind w:right="113"/>
              <w:jc w:val="center"/>
              <w:rPr>
                <w:iCs/>
                <w:color w:val="auto"/>
                <w:sz w:val="20"/>
              </w:rPr>
            </w:pPr>
            <w:r>
              <w:rPr>
                <w:iCs/>
                <w:color w:val="auto"/>
                <w:sz w:val="20"/>
              </w:rPr>
              <w:t>77</w:t>
            </w:r>
            <w:r w:rsidR="00337625">
              <w:rPr>
                <w:iCs/>
                <w:color w:val="auto"/>
                <w:sz w:val="20"/>
              </w:rPr>
              <w:t>9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>
            <w:pPr>
              <w:pStyle w:val="a9"/>
              <w:ind w:firstLine="0"/>
              <w:jc w:val="left"/>
              <w:rPr>
                <w:color w:val="auto"/>
                <w:sz w:val="20"/>
              </w:rPr>
            </w:pPr>
            <w:r w:rsidRPr="005741CE">
              <w:rPr>
                <w:color w:val="auto"/>
                <w:sz w:val="20"/>
              </w:rPr>
              <w:t>Контрольная работа №7</w:t>
            </w:r>
            <w:r w:rsidR="00D04357">
              <w:rPr>
                <w:color w:val="auto"/>
                <w:sz w:val="20"/>
              </w:rPr>
              <w:t xml:space="preserve"> </w:t>
            </w:r>
            <w:r w:rsidR="00D04357" w:rsidRPr="00D04357">
              <w:rPr>
                <w:color w:val="auto"/>
                <w:sz w:val="20"/>
              </w:rPr>
              <w:t>«Рациональные уравнения как математические мод</w:t>
            </w:r>
            <w:r w:rsidR="00D04357" w:rsidRPr="00D04357">
              <w:rPr>
                <w:color w:val="auto"/>
                <w:sz w:val="20"/>
              </w:rPr>
              <w:t>е</w:t>
            </w:r>
            <w:r w:rsidR="00D04357" w:rsidRPr="00D04357">
              <w:rPr>
                <w:color w:val="auto"/>
                <w:sz w:val="20"/>
              </w:rPr>
              <w:t>ли реальных ситуаций»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>
            <w:pPr>
              <w:pStyle w:val="a9"/>
              <w:jc w:val="center"/>
              <w:rPr>
                <w:iCs/>
                <w:color w:val="auto"/>
                <w:sz w:val="20"/>
              </w:rPr>
            </w:pPr>
            <w:r w:rsidRPr="005741CE">
              <w:rPr>
                <w:iCs/>
                <w:color w:val="auto"/>
                <w:sz w:val="20"/>
              </w:rPr>
              <w:t>1</w:t>
            </w:r>
          </w:p>
          <w:p w:rsidR="00042BDA" w:rsidRPr="005741CE" w:rsidRDefault="00042BDA" w:rsidP="00FD5647">
            <w:pPr>
              <w:rPr>
                <w:rFonts w:ascii="Times New Roman" w:hAnsi="Times New Roman" w:cs="Times New Roman"/>
              </w:rPr>
            </w:pPr>
            <w:r w:rsidRPr="005741C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 w:rsidP="007E25EE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760913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314BE1" w:rsidRDefault="00314BE1" w:rsidP="00760913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14BE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Индивидуальное  реш</w:t>
            </w:r>
            <w:r w:rsidRPr="00314BE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е</w:t>
            </w:r>
            <w:r w:rsidRPr="00314BE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ние контрольных зад</w:t>
            </w:r>
            <w:r w:rsidRPr="00314BE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а</w:t>
            </w:r>
            <w:r w:rsidRPr="00314BE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ний.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042BDA">
            <w:pPr>
              <w:pStyle w:val="2"/>
              <w:rPr>
                <w:iCs/>
                <w:color w:val="auto"/>
                <w:sz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pStyle w:val="2"/>
              <w:rPr>
                <w:iCs/>
                <w:color w:val="auto"/>
                <w:sz w:val="20"/>
              </w:rPr>
            </w:pPr>
          </w:p>
        </w:tc>
      </w:tr>
      <w:tr w:rsidR="00314BE1" w:rsidRPr="005741CE" w:rsidTr="00160D4A">
        <w:trPr>
          <w:cantSplit/>
          <w:trHeight w:val="814"/>
        </w:trPr>
        <w:tc>
          <w:tcPr>
            <w:tcW w:w="567" w:type="dxa"/>
            <w:vMerge w:val="restart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  <w:textDirection w:val="btLr"/>
            <w:hideMark/>
          </w:tcPr>
          <w:p w:rsidR="00314BE1" w:rsidRPr="00D04357" w:rsidRDefault="00314BE1" w:rsidP="009E27EC">
            <w:pPr>
              <w:pStyle w:val="a9"/>
              <w:ind w:right="113"/>
              <w:jc w:val="center"/>
              <w:rPr>
                <w:color w:val="auto"/>
                <w:sz w:val="20"/>
              </w:rPr>
            </w:pPr>
            <w:r w:rsidRPr="00D04357">
              <w:rPr>
                <w:color w:val="auto"/>
                <w:sz w:val="20"/>
              </w:rPr>
              <w:t>80-83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314BE1" w:rsidRPr="005741CE" w:rsidRDefault="00314BE1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  <w:hideMark/>
          </w:tcPr>
          <w:p w:rsidR="00314BE1" w:rsidRPr="005741CE" w:rsidRDefault="00314BE1">
            <w:pPr>
              <w:pStyle w:val="a9"/>
              <w:ind w:firstLine="0"/>
              <w:jc w:val="left"/>
              <w:rPr>
                <w:iCs/>
                <w:color w:val="auto"/>
                <w:sz w:val="20"/>
              </w:rPr>
            </w:pPr>
            <w:r w:rsidRPr="005741CE">
              <w:rPr>
                <w:color w:val="auto"/>
                <w:sz w:val="20"/>
              </w:rPr>
              <w:t>§30. Иррациональные уравнения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</w:tcPr>
          <w:p w:rsidR="00314BE1" w:rsidRPr="005741CE" w:rsidRDefault="00314BE1">
            <w:pPr>
              <w:pStyle w:val="a9"/>
              <w:jc w:val="center"/>
              <w:rPr>
                <w:iCs/>
                <w:color w:val="auto"/>
                <w:sz w:val="20"/>
              </w:rPr>
            </w:pPr>
          </w:p>
          <w:p w:rsidR="00314BE1" w:rsidRPr="005741CE" w:rsidRDefault="001C7B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314BE1" w:rsidRPr="005741CE" w:rsidRDefault="00314BE1" w:rsidP="007E25EE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314BE1" w:rsidRPr="005741CE" w:rsidRDefault="00ED676F" w:rsidP="00760913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Метод введения новой  переменной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314BE1" w:rsidRPr="005741CE" w:rsidRDefault="00314BE1" w:rsidP="00760913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роблемные задачи, и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н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дивидуальный опрос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314BE1" w:rsidRPr="005741CE" w:rsidRDefault="00160D4A" w:rsidP="00160D4A">
            <w:pPr>
              <w:pStyle w:val="2"/>
              <w:ind w:firstLine="37"/>
              <w:rPr>
                <w:iCs/>
                <w:color w:val="auto"/>
                <w:sz w:val="20"/>
              </w:rPr>
            </w:pPr>
            <w:r>
              <w:rPr>
                <w:iCs/>
                <w:color w:val="auto"/>
                <w:sz w:val="20"/>
              </w:rPr>
              <w:t>Презентация «И</w:t>
            </w:r>
            <w:r>
              <w:rPr>
                <w:iCs/>
                <w:color w:val="auto"/>
                <w:sz w:val="20"/>
              </w:rPr>
              <w:t>р</w:t>
            </w:r>
            <w:r>
              <w:rPr>
                <w:iCs/>
                <w:color w:val="auto"/>
                <w:sz w:val="20"/>
              </w:rPr>
              <w:t>рациональные ура</w:t>
            </w:r>
            <w:r>
              <w:rPr>
                <w:iCs/>
                <w:color w:val="auto"/>
                <w:sz w:val="20"/>
              </w:rPr>
              <w:t>в</w:t>
            </w:r>
            <w:r>
              <w:rPr>
                <w:iCs/>
                <w:color w:val="auto"/>
                <w:sz w:val="20"/>
              </w:rPr>
              <w:t>нения»</w:t>
            </w: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314BE1" w:rsidRPr="005741CE" w:rsidRDefault="00314BE1">
            <w:pPr>
              <w:pStyle w:val="2"/>
              <w:rPr>
                <w:iCs/>
                <w:color w:val="auto"/>
                <w:sz w:val="20"/>
              </w:rPr>
            </w:pPr>
          </w:p>
        </w:tc>
      </w:tr>
      <w:tr w:rsidR="00314BE1" w:rsidRPr="005741CE" w:rsidTr="00160D4A">
        <w:trPr>
          <w:cantSplit/>
          <w:trHeight w:val="825"/>
        </w:trPr>
        <w:tc>
          <w:tcPr>
            <w:tcW w:w="567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314BE1" w:rsidRPr="005741CE" w:rsidRDefault="00314BE1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314BE1" w:rsidRPr="005741CE" w:rsidRDefault="00314BE1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49" w:type="dxa"/>
            <w:vMerge w:val="restart"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314BE1" w:rsidRPr="001C7B3B" w:rsidRDefault="001C7B3B" w:rsidP="001C7B3B">
            <w:pPr>
              <w:pStyle w:val="a9"/>
              <w:ind w:firstLine="0"/>
              <w:jc w:val="left"/>
              <w:rPr>
                <w:iCs/>
                <w:color w:val="auto"/>
                <w:sz w:val="20"/>
              </w:rPr>
            </w:pPr>
            <w:r w:rsidRPr="001C7B3B">
              <w:rPr>
                <w:iCs/>
                <w:color w:val="auto"/>
                <w:sz w:val="20"/>
              </w:rPr>
              <w:t>Решение иррациональных уравнений</w:t>
            </w:r>
          </w:p>
        </w:tc>
        <w:tc>
          <w:tcPr>
            <w:tcW w:w="709" w:type="dxa"/>
            <w:vMerge w:val="restart"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314BE1" w:rsidRPr="005741CE" w:rsidRDefault="001C7B3B" w:rsidP="00337ED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314BE1" w:rsidRPr="005741CE" w:rsidRDefault="00314BE1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314BE1" w:rsidRPr="005741CE" w:rsidRDefault="00314BE1" w:rsidP="00B829B9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314BE1" w:rsidRPr="005741CE" w:rsidRDefault="00314BE1" w:rsidP="00760913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рактикум, фронтал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ь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ный опрос, работа с ра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з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даточными  материалами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314BE1" w:rsidRPr="005741CE" w:rsidRDefault="00314BE1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314BE1" w:rsidRPr="005741CE" w:rsidRDefault="00314BE1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</w:tr>
      <w:tr w:rsidR="00314BE1" w:rsidRPr="005741CE" w:rsidTr="00160D4A">
        <w:trPr>
          <w:cantSplit/>
          <w:trHeight w:val="696"/>
        </w:trPr>
        <w:tc>
          <w:tcPr>
            <w:tcW w:w="567" w:type="dxa"/>
            <w:vMerge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314BE1" w:rsidRPr="005741CE" w:rsidRDefault="00314BE1">
            <w:pPr>
              <w:ind w:left="113" w:right="11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314BE1" w:rsidRPr="005741CE" w:rsidRDefault="00314BE1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49" w:type="dxa"/>
            <w:vMerge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314BE1" w:rsidRPr="005741CE" w:rsidRDefault="00314BE1" w:rsidP="007E25EE">
            <w:pPr>
              <w:pStyle w:val="a3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314BE1" w:rsidRPr="005741CE" w:rsidRDefault="00314BE1" w:rsidP="007E25EE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314BE1" w:rsidRPr="005741CE" w:rsidRDefault="00314BE1" w:rsidP="007E25EE">
            <w:pPr>
              <w:pStyle w:val="a3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314BE1" w:rsidRPr="005741CE" w:rsidRDefault="00314BE1" w:rsidP="007E25EE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314BE1" w:rsidRPr="00314BE1" w:rsidRDefault="00314BE1" w:rsidP="007E25EE">
            <w:pPr>
              <w:pStyle w:val="a3"/>
              <w:rPr>
                <w:rFonts w:ascii="Times New Roman" w:hAnsi="Times New Roman" w:cs="Times New Roman"/>
                <w:b/>
                <w:iCs/>
                <w:color w:val="000000"/>
                <w:sz w:val="20"/>
                <w:szCs w:val="20"/>
              </w:rPr>
            </w:pPr>
            <w:r w:rsidRPr="00314BE1">
              <w:rPr>
                <w:rFonts w:ascii="Times New Roman" w:hAnsi="Times New Roman" w:cs="Times New Roman"/>
                <w:b/>
                <w:iCs/>
                <w:color w:val="000000"/>
                <w:sz w:val="20"/>
                <w:szCs w:val="20"/>
              </w:rPr>
              <w:t>Самостоятельная раб</w:t>
            </w:r>
            <w:r w:rsidRPr="00314BE1">
              <w:rPr>
                <w:rFonts w:ascii="Times New Roman" w:hAnsi="Times New Roman" w:cs="Times New Roman"/>
                <w:b/>
                <w:iCs/>
                <w:color w:val="000000"/>
                <w:sz w:val="20"/>
                <w:szCs w:val="20"/>
              </w:rPr>
              <w:t>о</w:t>
            </w:r>
            <w:r w:rsidRPr="00314BE1">
              <w:rPr>
                <w:rFonts w:ascii="Times New Roman" w:hAnsi="Times New Roman" w:cs="Times New Roman"/>
                <w:b/>
                <w:iCs/>
                <w:color w:val="000000"/>
                <w:sz w:val="20"/>
                <w:szCs w:val="20"/>
              </w:rPr>
              <w:t>та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314BE1" w:rsidRPr="005741CE" w:rsidRDefault="00314BE1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314BE1" w:rsidRPr="005741CE" w:rsidRDefault="00314BE1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</w:tr>
      <w:tr w:rsidR="00042BDA" w:rsidRPr="005741CE" w:rsidTr="00160D4A">
        <w:trPr>
          <w:cantSplit/>
          <w:trHeight w:val="836"/>
        </w:trPr>
        <w:tc>
          <w:tcPr>
            <w:tcW w:w="567" w:type="dxa"/>
            <w:vMerge w:val="restart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  <w:textDirection w:val="btLr"/>
            <w:hideMark/>
          </w:tcPr>
          <w:p w:rsidR="00042BDA" w:rsidRPr="005741CE" w:rsidRDefault="00337625" w:rsidP="002959BA">
            <w:pPr>
              <w:ind w:right="11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4-86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  <w:hideMark/>
          </w:tcPr>
          <w:p w:rsidR="00042BDA" w:rsidRPr="005741CE" w:rsidRDefault="00160D4A" w:rsidP="009F5311">
            <w:pPr>
              <w:pStyle w:val="a3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VI</w:t>
            </w:r>
            <w:r w:rsidR="00042BDA"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. Неравенства, 1</w:t>
            </w:r>
            <w:r w:rsidR="002F3D47">
              <w:rPr>
                <w:rFonts w:ascii="Times New Roman" w:hAnsi="Times New Roman" w:cs="Times New Roman"/>
                <w:b/>
                <w:sz w:val="20"/>
                <w:szCs w:val="20"/>
              </w:rPr>
              <w:t>6</w:t>
            </w:r>
            <w:r w:rsidR="00042BDA"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часов</w:t>
            </w:r>
          </w:p>
          <w:p w:rsidR="00042BDA" w:rsidRPr="005741CE" w:rsidRDefault="00042BD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b/>
                <w:sz w:val="20"/>
                <w:szCs w:val="20"/>
                <w:u w:val="single"/>
              </w:rPr>
              <w:t>Основная цель: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      </w: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Формирование представлений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 о числовых нер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венствах, о нер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венстве с одной переменной, о модуле </w:t>
            </w:r>
            <w:proofErr w:type="spellStart"/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действи</w:t>
            </w:r>
            <w:proofErr w:type="spellEnd"/>
          </w:p>
          <w:p w:rsidR="00042BDA" w:rsidRPr="005741CE" w:rsidRDefault="00042BD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тельного числа. </w: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Формирование умений 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исслед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о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вания функции на монотонность, применения пр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и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ближенных в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ы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числений. </w:t>
            </w:r>
            <w:r w:rsidRPr="005741CE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Овл</w:t>
            </w:r>
            <w:r w:rsidRPr="005741CE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а</w:t>
            </w:r>
            <w:r w:rsidRPr="005741CE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дение умением 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построения гр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а</w:t>
            </w:r>
            <w:r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фика функции модуль, описания ее свойств.</w: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Овл</w: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а</w: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дение навыками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:rsidR="00042BDA" w:rsidRPr="005741CE" w:rsidRDefault="00042BD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ния</w:t>
            </w:r>
            <w:proofErr w:type="spellEnd"/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 линейных, квадратных нер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венств, решение неравенств, с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держащих пер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менную величину под знаком модуль</w:t>
            </w: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 w:rsidP="009F5311">
            <w:pPr>
              <w:pStyle w:val="a3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§31. Свойства числовых неравенств</w:t>
            </w:r>
          </w:p>
          <w:p w:rsidR="00042BDA" w:rsidRPr="005741CE" w:rsidRDefault="00042BD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 w:rsidP="009F5311">
            <w:pPr>
              <w:pStyle w:val="a3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  <w:p w:rsidR="00042BDA" w:rsidRPr="005741CE" w:rsidRDefault="001C7B3B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 w:rsidP="009F5311">
            <w:pPr>
              <w:pStyle w:val="a3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9F5311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абота с конспектом, с книгой и наглядными пособиями по группам.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160D4A" w:rsidP="00160D4A">
            <w:pPr>
              <w:pStyle w:val="2"/>
              <w:ind w:firstLine="0"/>
              <w:rPr>
                <w:iCs/>
                <w:color w:val="auto"/>
                <w:sz w:val="20"/>
              </w:rPr>
            </w:pPr>
            <w:r>
              <w:rPr>
                <w:iCs/>
                <w:color w:val="auto"/>
                <w:sz w:val="20"/>
              </w:rPr>
              <w:t>Презентация «Сво</w:t>
            </w:r>
            <w:r>
              <w:rPr>
                <w:iCs/>
                <w:color w:val="auto"/>
                <w:sz w:val="20"/>
              </w:rPr>
              <w:t>й</w:t>
            </w:r>
            <w:r>
              <w:rPr>
                <w:iCs/>
                <w:color w:val="auto"/>
                <w:sz w:val="20"/>
              </w:rPr>
              <w:t>ства числовых нер</w:t>
            </w:r>
            <w:r>
              <w:rPr>
                <w:iCs/>
                <w:color w:val="auto"/>
                <w:sz w:val="20"/>
              </w:rPr>
              <w:t>а</w:t>
            </w:r>
            <w:r>
              <w:rPr>
                <w:iCs/>
                <w:color w:val="auto"/>
                <w:sz w:val="20"/>
              </w:rPr>
              <w:t>венств»</w:t>
            </w: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pStyle w:val="2"/>
              <w:rPr>
                <w:iCs/>
                <w:color w:val="auto"/>
                <w:sz w:val="20"/>
              </w:rPr>
            </w:pPr>
          </w:p>
        </w:tc>
      </w:tr>
      <w:tr w:rsidR="00042BDA" w:rsidRPr="005741CE" w:rsidTr="00160D4A">
        <w:trPr>
          <w:cantSplit/>
          <w:trHeight w:val="698"/>
        </w:trPr>
        <w:tc>
          <w:tcPr>
            <w:tcW w:w="567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1C7B3B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ение упражнений на применение свойств ч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ловых неравенств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1C7B3B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9F5311">
            <w:pPr>
              <w:pStyle w:val="a3"/>
              <w:rPr>
                <w:rFonts w:ascii="Times New Roman" w:hAnsi="Times New Roman" w:cs="Times New Roman"/>
                <w:b/>
                <w:noProof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роблемные задания, фронтальный опрос, р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е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шение упражнения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single" w:sz="4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</w:tr>
      <w:tr w:rsidR="00071CFB" w:rsidRPr="005741CE" w:rsidTr="007D6678">
        <w:trPr>
          <w:cantSplit/>
          <w:trHeight w:val="555"/>
        </w:trPr>
        <w:tc>
          <w:tcPr>
            <w:tcW w:w="567" w:type="dxa"/>
            <w:vMerge w:val="restart"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071CFB" w:rsidRPr="005741CE" w:rsidRDefault="00071CFB" w:rsidP="009F531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7-89</w:t>
            </w:r>
          </w:p>
        </w:tc>
        <w:tc>
          <w:tcPr>
            <w:tcW w:w="1843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071CFB" w:rsidRPr="005741CE" w:rsidRDefault="00071CFB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71CFB" w:rsidRPr="005741CE" w:rsidRDefault="00071CFB" w:rsidP="00BF582C">
            <w:pPr>
              <w:pStyle w:val="2"/>
              <w:ind w:firstLine="0"/>
              <w:jc w:val="left"/>
              <w:rPr>
                <w:sz w:val="20"/>
              </w:rPr>
            </w:pPr>
            <w:r w:rsidRPr="005741CE">
              <w:rPr>
                <w:color w:val="auto"/>
                <w:sz w:val="20"/>
              </w:rPr>
              <w:t>§32. Исследование фун</w:t>
            </w:r>
            <w:r w:rsidRPr="005741CE">
              <w:rPr>
                <w:color w:val="auto"/>
                <w:sz w:val="20"/>
              </w:rPr>
              <w:t>к</w:t>
            </w:r>
            <w:r w:rsidRPr="005741CE">
              <w:rPr>
                <w:color w:val="auto"/>
                <w:sz w:val="20"/>
              </w:rPr>
              <w:t>ции на монотонность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71CFB" w:rsidRPr="005741CE" w:rsidRDefault="00071CFB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71CFB" w:rsidRPr="005741CE" w:rsidRDefault="00071CFB" w:rsidP="009F5311">
            <w:pPr>
              <w:pStyle w:val="a3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71CFB" w:rsidRPr="005741CE" w:rsidRDefault="00071CFB" w:rsidP="00D94B3A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войства функций</w:t>
            </w:r>
          </w:p>
        </w:tc>
        <w:tc>
          <w:tcPr>
            <w:tcW w:w="2408" w:type="dxa"/>
            <w:vMerge w:val="restart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  <w:hideMark/>
          </w:tcPr>
          <w:p w:rsidR="00071CFB" w:rsidRPr="005741CE" w:rsidRDefault="00071CFB" w:rsidP="009F5311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Составление опорного конспекта, решение з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а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дач.</w:t>
            </w:r>
          </w:p>
        </w:tc>
        <w:tc>
          <w:tcPr>
            <w:tcW w:w="1983" w:type="dxa"/>
            <w:vMerge w:val="restart"/>
            <w:tcBorders>
              <w:top w:val="single" w:sz="4" w:space="0" w:color="auto"/>
              <w:left w:val="outset" w:sz="6" w:space="0" w:color="auto"/>
              <w:right w:val="single" w:sz="4" w:space="0" w:color="auto"/>
            </w:tcBorders>
          </w:tcPr>
          <w:p w:rsidR="00071CFB" w:rsidRPr="005741CE" w:rsidRDefault="00071CFB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25" w:type="dxa"/>
            <w:vMerge w:val="restart"/>
            <w:tcBorders>
              <w:top w:val="single" w:sz="4" w:space="0" w:color="auto"/>
              <w:left w:val="single" w:sz="4" w:space="0" w:color="auto"/>
              <w:right w:val="outset" w:sz="6" w:space="0" w:color="auto"/>
            </w:tcBorders>
          </w:tcPr>
          <w:p w:rsidR="00071CFB" w:rsidRPr="005741CE" w:rsidRDefault="00071CFB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</w:tr>
      <w:tr w:rsidR="00071CFB" w:rsidRPr="005741CE" w:rsidTr="007D6678">
        <w:trPr>
          <w:cantSplit/>
          <w:trHeight w:val="159"/>
        </w:trPr>
        <w:tc>
          <w:tcPr>
            <w:tcW w:w="567" w:type="dxa"/>
            <w:vMerge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71CFB" w:rsidRDefault="00071CFB" w:rsidP="009F5311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071CFB" w:rsidRPr="005741CE" w:rsidRDefault="00071CFB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71CFB" w:rsidRPr="005741CE" w:rsidRDefault="00071CFB" w:rsidP="00071CFB">
            <w:pPr>
              <w:pStyle w:val="2"/>
              <w:ind w:firstLine="0"/>
              <w:jc w:val="left"/>
              <w:rPr>
                <w:color w:val="auto"/>
                <w:sz w:val="20"/>
              </w:rPr>
            </w:pPr>
            <w:r>
              <w:rPr>
                <w:color w:val="auto"/>
                <w:sz w:val="20"/>
              </w:rPr>
              <w:t>Решение упражнений на исследование функции на монотонность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71CFB" w:rsidRPr="005741CE" w:rsidRDefault="00071CFB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71CFB" w:rsidRPr="005741CE" w:rsidRDefault="00071CFB" w:rsidP="009F5311">
            <w:pPr>
              <w:pStyle w:val="a3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71CFB" w:rsidRPr="005741CE" w:rsidRDefault="00071CFB" w:rsidP="00D94B3A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8" w:type="dxa"/>
            <w:vMerge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71CFB" w:rsidRPr="005741CE" w:rsidRDefault="00071CFB" w:rsidP="009F5311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983" w:type="dxa"/>
            <w:vMerge/>
            <w:tcBorders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71CFB" w:rsidRPr="005741CE" w:rsidRDefault="00071CFB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25" w:type="dxa"/>
            <w:vMerge/>
            <w:tcBorders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71CFB" w:rsidRPr="005741CE" w:rsidRDefault="00071CFB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</w:tr>
      <w:tr w:rsidR="00160D4A" w:rsidRPr="005741CE" w:rsidTr="00160D4A">
        <w:trPr>
          <w:cantSplit/>
          <w:trHeight w:val="690"/>
        </w:trPr>
        <w:tc>
          <w:tcPr>
            <w:tcW w:w="567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</w:tcPr>
          <w:p w:rsidR="00160D4A" w:rsidRPr="005741CE" w:rsidRDefault="00160D4A">
            <w:pPr>
              <w:ind w:left="113" w:right="11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0-91</w:t>
            </w:r>
          </w:p>
        </w:tc>
        <w:tc>
          <w:tcPr>
            <w:tcW w:w="1843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160D4A" w:rsidRPr="005741CE" w:rsidRDefault="00160D4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49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160D4A" w:rsidRPr="005741CE" w:rsidRDefault="00160D4A" w:rsidP="009F5311">
            <w:pPr>
              <w:pStyle w:val="a3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§33. Решение линейных неравенств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160D4A" w:rsidRPr="005741CE" w:rsidRDefault="00160D4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160D4A" w:rsidRPr="005741CE" w:rsidRDefault="00160D4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160D4A" w:rsidRPr="005741CE" w:rsidRDefault="00160D4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ение линейных уравнений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160D4A" w:rsidRPr="005741CE" w:rsidRDefault="00160D4A" w:rsidP="009F5311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Фронтальный опрос</w:t>
            </w:r>
          </w:p>
          <w:p w:rsidR="00160D4A" w:rsidRPr="005741CE" w:rsidRDefault="00160D4A" w:rsidP="009F5311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ешение развивающих задач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160D4A" w:rsidRPr="005741CE" w:rsidRDefault="00160D4A" w:rsidP="00160D4A">
            <w:pPr>
              <w:pStyle w:val="2"/>
              <w:ind w:firstLine="40"/>
              <w:rPr>
                <w:iCs/>
                <w:color w:val="auto"/>
                <w:sz w:val="20"/>
              </w:rPr>
            </w:pPr>
            <w:r>
              <w:rPr>
                <w:iCs/>
                <w:color w:val="auto"/>
                <w:sz w:val="20"/>
              </w:rPr>
              <w:t>Учебная таблица «Решение линейных неравенств»</w:t>
            </w: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160D4A" w:rsidRPr="005741CE" w:rsidRDefault="00160D4A">
            <w:pPr>
              <w:pStyle w:val="2"/>
              <w:rPr>
                <w:iCs/>
                <w:color w:val="auto"/>
                <w:sz w:val="20"/>
              </w:rPr>
            </w:pPr>
          </w:p>
        </w:tc>
      </w:tr>
      <w:tr w:rsidR="00042BDA" w:rsidRPr="005741CE" w:rsidTr="00160D4A">
        <w:trPr>
          <w:cantSplit/>
          <w:trHeight w:val="612"/>
        </w:trPr>
        <w:tc>
          <w:tcPr>
            <w:tcW w:w="567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4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 w:rsidP="009F5311">
            <w:pPr>
              <w:pStyle w:val="a3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9F5311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рактикум, индивид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у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альный опрос, работа  наглядными пособиями.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</w:tr>
      <w:tr w:rsidR="00160D4A" w:rsidRPr="005741CE" w:rsidTr="00160D4A">
        <w:trPr>
          <w:cantSplit/>
          <w:trHeight w:val="809"/>
        </w:trPr>
        <w:tc>
          <w:tcPr>
            <w:tcW w:w="56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160D4A" w:rsidRPr="005741CE" w:rsidRDefault="00160D4A" w:rsidP="004A3417">
            <w:pPr>
              <w:pStyle w:val="2"/>
              <w:ind w:right="113"/>
              <w:jc w:val="center"/>
              <w:rPr>
                <w:iCs/>
                <w:color w:val="auto"/>
                <w:sz w:val="20"/>
              </w:rPr>
            </w:pPr>
            <w:r>
              <w:rPr>
                <w:iCs/>
                <w:color w:val="auto"/>
                <w:sz w:val="20"/>
              </w:rPr>
              <w:t xml:space="preserve"> 92-95</w:t>
            </w:r>
          </w:p>
        </w:tc>
        <w:tc>
          <w:tcPr>
            <w:tcW w:w="1843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160D4A" w:rsidRPr="005741CE" w:rsidRDefault="00160D4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</w:tcPr>
          <w:p w:rsidR="00160D4A" w:rsidRPr="005741CE" w:rsidRDefault="00160D4A" w:rsidP="00BF582C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§34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. Решение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квадратных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 неравенств.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160D4A" w:rsidRPr="005741CE" w:rsidRDefault="00071CFB" w:rsidP="009F5311">
            <w:pPr>
              <w:pStyle w:val="a3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160D4A" w:rsidRPr="005741CE" w:rsidRDefault="00160D4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160D4A" w:rsidRPr="005741CE" w:rsidRDefault="00160D4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Формула корней квадратных уравн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ний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160D4A" w:rsidRPr="005741CE" w:rsidRDefault="00160D4A" w:rsidP="009F5311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ешение упражнений, взаимопроверка и сам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о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контроль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160D4A" w:rsidRPr="005741CE" w:rsidRDefault="00160D4A" w:rsidP="00160D4A">
            <w:pPr>
              <w:pStyle w:val="2"/>
              <w:ind w:firstLine="0"/>
              <w:rPr>
                <w:iCs/>
                <w:color w:val="auto"/>
                <w:sz w:val="20"/>
              </w:rPr>
            </w:pPr>
            <w:r>
              <w:rPr>
                <w:iCs/>
                <w:color w:val="auto"/>
                <w:sz w:val="20"/>
              </w:rPr>
              <w:t>Учебная таблица «Решение квадра</w:t>
            </w:r>
            <w:r>
              <w:rPr>
                <w:iCs/>
                <w:color w:val="auto"/>
                <w:sz w:val="20"/>
              </w:rPr>
              <w:t>т</w:t>
            </w:r>
            <w:r>
              <w:rPr>
                <w:iCs/>
                <w:color w:val="auto"/>
                <w:sz w:val="20"/>
              </w:rPr>
              <w:t>ных неравенств»</w:t>
            </w: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160D4A" w:rsidRPr="005741CE" w:rsidRDefault="00160D4A">
            <w:pPr>
              <w:pStyle w:val="2"/>
              <w:rPr>
                <w:iCs/>
                <w:color w:val="auto"/>
                <w:sz w:val="20"/>
              </w:rPr>
            </w:pPr>
          </w:p>
        </w:tc>
      </w:tr>
      <w:tr w:rsidR="00160D4A" w:rsidRPr="005741CE" w:rsidTr="00160D4A">
        <w:trPr>
          <w:cantSplit/>
          <w:trHeight w:val="694"/>
        </w:trPr>
        <w:tc>
          <w:tcPr>
            <w:tcW w:w="567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160D4A" w:rsidRPr="005741CE" w:rsidRDefault="00160D4A" w:rsidP="00160D4A">
            <w:pPr>
              <w:pStyle w:val="2"/>
              <w:ind w:right="113"/>
              <w:jc w:val="center"/>
              <w:rPr>
                <w:sz w:val="20"/>
              </w:rPr>
            </w:pPr>
          </w:p>
        </w:tc>
        <w:tc>
          <w:tcPr>
            <w:tcW w:w="1843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160D4A" w:rsidRPr="005741CE" w:rsidRDefault="00160D4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49" w:type="dxa"/>
            <w:vMerge w:val="restart"/>
            <w:tcBorders>
              <w:left w:val="outset" w:sz="6" w:space="0" w:color="auto"/>
              <w:right w:val="outset" w:sz="6" w:space="0" w:color="auto"/>
            </w:tcBorders>
          </w:tcPr>
          <w:p w:rsidR="00160D4A" w:rsidRPr="005741CE" w:rsidRDefault="00071CFB" w:rsidP="00160D4A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Квадратные нер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венства»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160D4A" w:rsidRPr="005741CE" w:rsidRDefault="00160D4A" w:rsidP="009F5311">
            <w:pPr>
              <w:pStyle w:val="a3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  <w:p w:rsidR="00160D4A" w:rsidRPr="005741CE" w:rsidRDefault="00071CFB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160D4A" w:rsidRPr="005741CE" w:rsidRDefault="00160D4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160D4A" w:rsidRPr="005741CE" w:rsidRDefault="00160D4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160D4A" w:rsidRPr="005741CE" w:rsidRDefault="00160D4A" w:rsidP="009F5311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абота с конспектом, с книгой и наглядными пособиями по группам.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160D4A" w:rsidRPr="005741CE" w:rsidRDefault="00160D4A">
            <w:pPr>
              <w:pStyle w:val="2"/>
              <w:rPr>
                <w:iCs/>
                <w:color w:val="auto"/>
                <w:sz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160D4A" w:rsidRPr="005741CE" w:rsidRDefault="00160D4A">
            <w:pPr>
              <w:pStyle w:val="2"/>
              <w:rPr>
                <w:iCs/>
                <w:color w:val="auto"/>
                <w:sz w:val="20"/>
              </w:rPr>
            </w:pPr>
          </w:p>
        </w:tc>
      </w:tr>
      <w:tr w:rsidR="00160D4A" w:rsidRPr="005741CE" w:rsidTr="00160D4A">
        <w:trPr>
          <w:cantSplit/>
          <w:trHeight w:val="920"/>
        </w:trPr>
        <w:tc>
          <w:tcPr>
            <w:tcW w:w="567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160D4A" w:rsidRPr="005741CE" w:rsidRDefault="00160D4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160D4A" w:rsidRPr="005741CE" w:rsidRDefault="00160D4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49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160D4A" w:rsidRPr="005741CE" w:rsidRDefault="00160D4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160D4A" w:rsidRPr="005741CE" w:rsidRDefault="00160D4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160D4A" w:rsidRPr="005741CE" w:rsidRDefault="00160D4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160D4A" w:rsidRPr="005741CE" w:rsidRDefault="00160D4A" w:rsidP="00673305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Свойства квадр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тичной функции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160D4A" w:rsidRPr="005741CE" w:rsidRDefault="00160D4A" w:rsidP="009F5311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роблемные задания.</w:t>
            </w:r>
          </w:p>
          <w:p w:rsidR="00160D4A" w:rsidRPr="005741CE" w:rsidRDefault="00160D4A" w:rsidP="009F5311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Взаимопроверка в парах.</w:t>
            </w:r>
          </w:p>
          <w:p w:rsidR="00160D4A" w:rsidRPr="00ED676F" w:rsidRDefault="00160D4A" w:rsidP="009F5311">
            <w:pPr>
              <w:pStyle w:val="a3"/>
              <w:rPr>
                <w:rFonts w:ascii="Times New Roman" w:hAnsi="Times New Roman" w:cs="Times New Roman"/>
                <w:b/>
                <w:noProof/>
                <w:color w:val="000000"/>
                <w:sz w:val="20"/>
                <w:szCs w:val="20"/>
              </w:rPr>
            </w:pPr>
            <w:r w:rsidRPr="00ED676F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Самостоятельная раб</w:t>
            </w:r>
            <w:r w:rsidRPr="00ED676F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о</w:t>
            </w:r>
            <w:r w:rsidRPr="00ED676F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та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160D4A" w:rsidRPr="005741CE" w:rsidRDefault="00160D4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160D4A" w:rsidRPr="005741CE" w:rsidRDefault="00160D4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</w:tr>
      <w:tr w:rsidR="00160D4A" w:rsidRPr="005741CE" w:rsidTr="00160D4A">
        <w:trPr>
          <w:cantSplit/>
          <w:trHeight w:val="745"/>
        </w:trPr>
        <w:tc>
          <w:tcPr>
            <w:tcW w:w="567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160D4A" w:rsidRPr="005741CE" w:rsidRDefault="00160D4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160D4A" w:rsidRPr="005741CE" w:rsidRDefault="00160D4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49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160D4A" w:rsidRPr="005741CE" w:rsidRDefault="00071CFB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Неравенства»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160D4A" w:rsidRPr="005741CE" w:rsidRDefault="00071CFB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160D4A" w:rsidRPr="005741CE" w:rsidRDefault="00160D4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160D4A" w:rsidRPr="005741CE" w:rsidRDefault="00160D4A" w:rsidP="00673305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160D4A" w:rsidRPr="005741CE" w:rsidRDefault="00160D4A" w:rsidP="009F5311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Фронтальный опрос</w:t>
            </w:r>
          </w:p>
          <w:p w:rsidR="00160D4A" w:rsidRPr="005741CE" w:rsidRDefault="00160D4A" w:rsidP="009F5311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ешение качественных задач.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160D4A" w:rsidRPr="005741CE" w:rsidRDefault="00160D4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160D4A" w:rsidRPr="005741CE" w:rsidRDefault="00160D4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</w:tr>
      <w:tr w:rsidR="00042BDA" w:rsidRPr="005741CE" w:rsidTr="00160D4A">
        <w:trPr>
          <w:cantSplit/>
          <w:trHeight w:val="698"/>
        </w:trPr>
        <w:tc>
          <w:tcPr>
            <w:tcW w:w="56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5D3DA9" w:rsidP="004A341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</w:t>
            </w:r>
            <w:r w:rsidR="00673305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843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Контрольная  работа №8</w:t>
            </w:r>
            <w:r w:rsidR="00D04357">
              <w:rPr>
                <w:rFonts w:ascii="Times New Roman" w:hAnsi="Times New Roman" w:cs="Times New Roman"/>
                <w:sz w:val="20"/>
                <w:szCs w:val="20"/>
              </w:rPr>
              <w:t xml:space="preserve"> «Неравенства»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9F5311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673305" w:rsidP="009F5311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Индивидуальное р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еш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е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ние контрольных зад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а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ний.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</w:tr>
      <w:tr w:rsidR="00042BDA" w:rsidRPr="005741CE" w:rsidTr="00160D4A">
        <w:trPr>
          <w:cantSplit/>
          <w:trHeight w:val="920"/>
        </w:trPr>
        <w:tc>
          <w:tcPr>
            <w:tcW w:w="56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673305" w:rsidP="004A341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7-98</w:t>
            </w:r>
          </w:p>
        </w:tc>
        <w:tc>
          <w:tcPr>
            <w:tcW w:w="1843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122579">
            <w:pPr>
              <w:pStyle w:val="2"/>
              <w:ind w:firstLine="0"/>
              <w:jc w:val="left"/>
              <w:rPr>
                <w:iCs/>
                <w:color w:val="auto"/>
                <w:sz w:val="20"/>
              </w:rPr>
            </w:pPr>
            <w:r w:rsidRPr="005741CE">
              <w:rPr>
                <w:color w:val="auto"/>
                <w:sz w:val="20"/>
              </w:rPr>
              <w:t>§35. Приближенное знач</w:t>
            </w:r>
            <w:r w:rsidRPr="005741CE">
              <w:rPr>
                <w:color w:val="auto"/>
                <w:sz w:val="20"/>
              </w:rPr>
              <w:t>е</w:t>
            </w:r>
            <w:r w:rsidRPr="005741CE">
              <w:rPr>
                <w:color w:val="auto"/>
                <w:sz w:val="20"/>
              </w:rPr>
              <w:t>ние действительных чисел</w:t>
            </w:r>
          </w:p>
          <w:p w:rsidR="00042BDA" w:rsidRPr="005741CE" w:rsidRDefault="00042BDA" w:rsidP="0012257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25429F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042BDA" w:rsidRPr="005741CE" w:rsidRDefault="00042BDA" w:rsidP="0025429F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 w:rsidP="0025429F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ED676F" w:rsidP="00673305">
            <w:pPr>
              <w:pStyle w:val="a3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t>Правило округления натуральныъх чисел и десятичных дробей</w:t>
            </w:r>
            <w:r w:rsidR="00042BDA"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 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25429F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Взаимопроверка в парах.</w:t>
            </w:r>
          </w:p>
          <w:p w:rsidR="00042BDA" w:rsidRPr="005741CE" w:rsidRDefault="00042BDA" w:rsidP="0025429F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абота с опорным мат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е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иалом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042BDA" w:rsidP="00122579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673305" w:rsidP="00122579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Физика</w:t>
            </w:r>
          </w:p>
        </w:tc>
      </w:tr>
      <w:tr w:rsidR="00042BDA" w:rsidRPr="005741CE" w:rsidTr="00160D4A">
        <w:trPr>
          <w:cantSplit/>
          <w:trHeight w:val="432"/>
        </w:trPr>
        <w:tc>
          <w:tcPr>
            <w:tcW w:w="56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5D3DA9" w:rsidP="00E9278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9</w:t>
            </w:r>
            <w:r w:rsidR="00673305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1843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 w:rsidP="009F531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832399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§36. Стандартный вид числа.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25429F">
            <w:pPr>
              <w:pStyle w:val="a3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  <w:p w:rsidR="00042BDA" w:rsidRPr="005741CE" w:rsidRDefault="00042BDA" w:rsidP="0025429F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 w:rsidP="0025429F">
            <w:pPr>
              <w:pStyle w:val="a3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25429F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ED676F">
            <w:pPr>
              <w:pStyle w:val="a3"/>
              <w:rPr>
                <w:rFonts w:ascii="Times New Roman" w:hAnsi="Times New Roman" w:cs="Times New Roman"/>
                <w:iCs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Взаимопроверка в гру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е.</w:t>
            </w:r>
            <w:r w:rsidR="00ED676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рактикум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042BD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5D3DA9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Физика</w:t>
            </w:r>
          </w:p>
        </w:tc>
      </w:tr>
      <w:tr w:rsidR="000861DD" w:rsidRPr="005741CE" w:rsidTr="000861DD">
        <w:trPr>
          <w:cantSplit/>
          <w:trHeight w:val="1778"/>
        </w:trPr>
        <w:tc>
          <w:tcPr>
            <w:tcW w:w="56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0861DD" w:rsidRPr="00673305" w:rsidRDefault="000861DD" w:rsidP="00BF582C">
            <w:pPr>
              <w:pStyle w:val="2"/>
              <w:ind w:right="113"/>
              <w:jc w:val="center"/>
              <w:rPr>
                <w:color w:val="auto"/>
                <w:sz w:val="20"/>
              </w:rPr>
            </w:pPr>
            <w:r>
              <w:rPr>
                <w:color w:val="auto"/>
                <w:sz w:val="20"/>
              </w:rPr>
              <w:t xml:space="preserve">  </w:t>
            </w:r>
            <w:r w:rsidRPr="00673305">
              <w:rPr>
                <w:color w:val="auto"/>
                <w:sz w:val="20"/>
              </w:rPr>
              <w:t>100-106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861DD" w:rsidRPr="005741CE" w:rsidRDefault="000861DD">
            <w:pPr>
              <w:pStyle w:val="2"/>
              <w:ind w:firstLine="0"/>
              <w:jc w:val="left"/>
              <w:rPr>
                <w:color w:val="auto"/>
                <w:sz w:val="20"/>
              </w:rPr>
            </w:pPr>
            <w:r w:rsidRPr="005741CE">
              <w:rPr>
                <w:color w:val="auto"/>
                <w:sz w:val="20"/>
                <w:lang w:val="en-US"/>
              </w:rPr>
              <w:t>VII</w:t>
            </w:r>
            <w:r w:rsidRPr="005741CE">
              <w:rPr>
                <w:color w:val="auto"/>
                <w:sz w:val="20"/>
              </w:rPr>
              <w:t>. Обобщающее повторе</w:t>
            </w:r>
            <w:r>
              <w:rPr>
                <w:color w:val="auto"/>
                <w:sz w:val="20"/>
              </w:rPr>
              <w:t>ние курса алгебры за 8 класс, 7</w:t>
            </w:r>
            <w:r w:rsidRPr="005741CE">
              <w:rPr>
                <w:color w:val="auto"/>
                <w:sz w:val="20"/>
              </w:rPr>
              <w:t xml:space="preserve"> часов</w:t>
            </w:r>
          </w:p>
          <w:p w:rsidR="000861DD" w:rsidRPr="005741CE" w:rsidRDefault="000861DD">
            <w:pPr>
              <w:keepNext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b/>
                <w:sz w:val="20"/>
                <w:szCs w:val="20"/>
                <w:u w:val="single"/>
              </w:rPr>
              <w:t>Основная цель:</w:t>
            </w:r>
            <w:r w:rsidRPr="005741CE">
              <w:rPr>
                <w:rFonts w:ascii="Times New Roman" w:hAnsi="Times New Roman" w:cs="Times New Roman"/>
                <w:sz w:val="20"/>
                <w:szCs w:val="20"/>
                <w:u w:val="single"/>
              </w:rPr>
              <w:t xml:space="preserve"> 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      </w: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Обобщить и си</w: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с</w:t>
            </w:r>
            <w:r w:rsidRPr="005741CE">
              <w:rPr>
                <w:rFonts w:ascii="Times New Roman" w:hAnsi="Times New Roman" w:cs="Times New Roman"/>
                <w:b/>
                <w:sz w:val="20"/>
                <w:szCs w:val="20"/>
              </w:rPr>
              <w:t>тематизировать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 курс алгебры за 8 класс, решая зад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ния   повышенной сложности</w:t>
            </w:r>
          </w:p>
          <w:p w:rsidR="000861DD" w:rsidRPr="005741CE" w:rsidRDefault="000861DD">
            <w:pPr>
              <w:pStyle w:val="2"/>
              <w:ind w:firstLine="0"/>
              <w:jc w:val="left"/>
              <w:rPr>
                <w:i/>
                <w:iCs/>
                <w:color w:val="auto"/>
                <w:sz w:val="20"/>
              </w:rPr>
            </w:pPr>
            <w:r w:rsidRPr="005741CE">
              <w:rPr>
                <w:b/>
                <w:color w:val="auto"/>
                <w:sz w:val="20"/>
              </w:rPr>
              <w:t>Формирование понимания</w:t>
            </w:r>
            <w:r w:rsidRPr="005741CE">
              <w:rPr>
                <w:color w:val="auto"/>
                <w:sz w:val="20"/>
              </w:rPr>
              <w:t xml:space="preserve"> во</w:t>
            </w:r>
            <w:r w:rsidRPr="005741CE">
              <w:rPr>
                <w:color w:val="auto"/>
                <w:sz w:val="20"/>
              </w:rPr>
              <w:t>з</w:t>
            </w:r>
            <w:r w:rsidRPr="005741CE">
              <w:rPr>
                <w:color w:val="auto"/>
                <w:sz w:val="20"/>
              </w:rPr>
              <w:t>можности испол</w:t>
            </w:r>
            <w:r w:rsidRPr="005741CE">
              <w:rPr>
                <w:color w:val="auto"/>
                <w:sz w:val="20"/>
              </w:rPr>
              <w:t>ь</w:t>
            </w:r>
            <w:r w:rsidRPr="005741CE">
              <w:rPr>
                <w:color w:val="auto"/>
                <w:sz w:val="20"/>
              </w:rPr>
              <w:t>зования приобр</w:t>
            </w:r>
            <w:r w:rsidRPr="005741CE">
              <w:rPr>
                <w:color w:val="auto"/>
                <w:sz w:val="20"/>
              </w:rPr>
              <w:t>е</w:t>
            </w:r>
            <w:r w:rsidRPr="005741CE">
              <w:rPr>
                <w:color w:val="auto"/>
                <w:sz w:val="20"/>
              </w:rPr>
              <w:t>тенных знаний и умений в практ</w:t>
            </w:r>
            <w:r w:rsidRPr="005741CE">
              <w:rPr>
                <w:color w:val="auto"/>
                <w:sz w:val="20"/>
              </w:rPr>
              <w:t>и</w:t>
            </w:r>
            <w:r w:rsidRPr="005741CE">
              <w:rPr>
                <w:color w:val="auto"/>
                <w:sz w:val="20"/>
              </w:rPr>
              <w:t>ческой деятельн</w:t>
            </w:r>
            <w:r w:rsidRPr="005741CE">
              <w:rPr>
                <w:color w:val="auto"/>
                <w:sz w:val="20"/>
              </w:rPr>
              <w:t>о</w:t>
            </w:r>
            <w:r w:rsidRPr="005741CE">
              <w:rPr>
                <w:color w:val="auto"/>
                <w:sz w:val="20"/>
              </w:rPr>
              <w:t>сти и повседне</w:t>
            </w:r>
            <w:r w:rsidRPr="005741CE">
              <w:rPr>
                <w:color w:val="auto"/>
                <w:sz w:val="20"/>
              </w:rPr>
              <w:t>в</w:t>
            </w:r>
            <w:r w:rsidRPr="005741CE">
              <w:rPr>
                <w:color w:val="auto"/>
                <w:sz w:val="20"/>
              </w:rPr>
              <w:t>ной жизни</w:t>
            </w: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861DD" w:rsidRPr="005741CE" w:rsidRDefault="000861DD">
            <w:pPr>
              <w:pStyle w:val="2"/>
              <w:ind w:firstLine="0"/>
              <w:jc w:val="left"/>
              <w:rPr>
                <w:iCs/>
                <w:color w:val="auto"/>
                <w:sz w:val="20"/>
              </w:rPr>
            </w:pPr>
            <w:r w:rsidRPr="005741CE">
              <w:rPr>
                <w:color w:val="auto"/>
                <w:sz w:val="20"/>
              </w:rPr>
              <w:t>Алгебраические дроби</w:t>
            </w:r>
          </w:p>
          <w:p w:rsidR="000861DD" w:rsidRPr="005741CE" w:rsidRDefault="000861D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0861DD" w:rsidRPr="005741CE" w:rsidRDefault="000861D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0861DD" w:rsidRPr="005741CE" w:rsidRDefault="000861D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861DD" w:rsidRPr="005741CE" w:rsidRDefault="000861DD">
            <w:pPr>
              <w:pStyle w:val="2"/>
              <w:jc w:val="center"/>
              <w:rPr>
                <w:iCs/>
                <w:color w:val="auto"/>
                <w:sz w:val="20"/>
              </w:rPr>
            </w:pPr>
          </w:p>
          <w:p w:rsidR="000861DD" w:rsidRPr="005741CE" w:rsidRDefault="000861D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  <w:p w:rsidR="000861DD" w:rsidRPr="005741CE" w:rsidRDefault="000861D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0861DD" w:rsidRPr="005741CE" w:rsidRDefault="000861D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</w:tcPr>
          <w:p w:rsidR="000861DD" w:rsidRPr="005741CE" w:rsidRDefault="000861DD">
            <w:pPr>
              <w:pStyle w:val="2"/>
              <w:ind w:firstLine="0"/>
              <w:jc w:val="left"/>
              <w:rPr>
                <w:bCs/>
                <w:color w:val="auto"/>
                <w:sz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0861DD" w:rsidRPr="005741CE" w:rsidRDefault="000861DD" w:rsidP="000861DD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сновное  свойство дроб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 п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реобразов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ние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 алгебраических дробей и их  сокр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щен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.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реобраз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вание 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рационал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ных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 в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ы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раже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ний.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  <w:hideMark/>
          </w:tcPr>
          <w:p w:rsidR="000861DD" w:rsidRPr="005741CE" w:rsidRDefault="000861DD" w:rsidP="000861DD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ешение качественных задач.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абота с раздато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ч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ным материалом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. 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Вза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и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мопроверка в гру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е.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ешение логических з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а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дач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right w:val="single" w:sz="4" w:space="0" w:color="auto"/>
            </w:tcBorders>
          </w:tcPr>
          <w:p w:rsidR="000861DD" w:rsidRPr="005741CE" w:rsidRDefault="000861DD">
            <w:pPr>
              <w:pStyle w:val="2"/>
              <w:rPr>
                <w:iCs/>
                <w:color w:val="auto"/>
                <w:sz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right w:val="outset" w:sz="6" w:space="0" w:color="auto"/>
            </w:tcBorders>
          </w:tcPr>
          <w:p w:rsidR="000861DD" w:rsidRPr="005741CE" w:rsidRDefault="000861DD">
            <w:pPr>
              <w:pStyle w:val="2"/>
              <w:rPr>
                <w:iCs/>
                <w:color w:val="auto"/>
                <w:sz w:val="20"/>
              </w:rPr>
            </w:pPr>
          </w:p>
        </w:tc>
      </w:tr>
      <w:tr w:rsidR="00042BDA" w:rsidRPr="005741CE" w:rsidTr="00160D4A">
        <w:trPr>
          <w:cantSplit/>
          <w:trHeight w:val="1260"/>
        </w:trPr>
        <w:tc>
          <w:tcPr>
            <w:tcW w:w="56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042BDA" w:rsidRPr="005741CE" w:rsidRDefault="00042BDA" w:rsidP="005D3DA9">
            <w:pPr>
              <w:pStyle w:val="2"/>
              <w:ind w:right="113"/>
              <w:jc w:val="center"/>
              <w:rPr>
                <w:sz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>
            <w:pPr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>
            <w:pPr>
              <w:pStyle w:val="2"/>
              <w:ind w:firstLine="0"/>
              <w:jc w:val="left"/>
              <w:rPr>
                <w:iCs/>
                <w:color w:val="auto"/>
                <w:sz w:val="20"/>
              </w:rPr>
            </w:pPr>
            <w:r w:rsidRPr="005741CE">
              <w:rPr>
                <w:color w:val="auto"/>
                <w:sz w:val="20"/>
              </w:rPr>
              <w:t>Квадратные уравнения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861D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>
            <w:pPr>
              <w:pStyle w:val="2"/>
              <w:ind w:firstLine="0"/>
              <w:jc w:val="left"/>
              <w:rPr>
                <w:bCs/>
                <w:color w:val="auto"/>
                <w:sz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861DD" w:rsidP="00673305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ение</w:t>
            </w:r>
            <w:r w:rsidR="00042BDA"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 квадра</w:t>
            </w:r>
            <w:r w:rsidR="00042BDA" w:rsidRPr="005741CE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="00042BDA" w:rsidRPr="005741CE">
              <w:rPr>
                <w:rFonts w:ascii="Times New Roman" w:hAnsi="Times New Roman" w:cs="Times New Roman"/>
                <w:sz w:val="20"/>
                <w:szCs w:val="20"/>
              </w:rPr>
              <w:t>ные уравнения по формулам корней квадратного ура</w:t>
            </w:r>
            <w:r w:rsidR="00042BDA" w:rsidRPr="005741CE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  <w:r w:rsidR="00042BDA"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нения через </w:t>
            </w:r>
            <w:r w:rsidR="00042BDA"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ди</w:t>
            </w:r>
            <w:r w:rsidR="00042BDA"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>с</w:t>
            </w:r>
            <w:r w:rsidR="00042BDA" w:rsidRPr="005741CE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криминант.  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98167A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ешение качественных задач.</w:t>
            </w:r>
          </w:p>
          <w:p w:rsidR="00042BDA" w:rsidRPr="005741CE" w:rsidRDefault="00042BDA" w:rsidP="0098167A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абота с раздаточными  материалами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042BDA">
            <w:pPr>
              <w:pStyle w:val="2"/>
              <w:rPr>
                <w:iCs/>
                <w:color w:val="auto"/>
                <w:sz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>
            <w:pPr>
              <w:pStyle w:val="2"/>
              <w:rPr>
                <w:iCs/>
                <w:color w:val="auto"/>
                <w:sz w:val="20"/>
              </w:rPr>
            </w:pPr>
          </w:p>
        </w:tc>
      </w:tr>
      <w:tr w:rsidR="00042BDA" w:rsidRPr="005741CE" w:rsidTr="00160D4A">
        <w:trPr>
          <w:cantSplit/>
          <w:trHeight w:val="1302"/>
        </w:trPr>
        <w:tc>
          <w:tcPr>
            <w:tcW w:w="567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042BDA" w:rsidRPr="005741CE" w:rsidRDefault="00042BDA" w:rsidP="0098167A">
            <w:pPr>
              <w:pStyle w:val="a3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  <w:p w:rsidR="00042BDA" w:rsidRPr="005741CE" w:rsidRDefault="00042BDA" w:rsidP="0098167A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 w:rsidP="0098167A">
            <w:pPr>
              <w:pStyle w:val="a3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</w:p>
        </w:tc>
        <w:tc>
          <w:tcPr>
            <w:tcW w:w="2549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98167A">
            <w:pPr>
              <w:pStyle w:val="a3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Неравенства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 w:rsidP="0098167A">
            <w:pPr>
              <w:pStyle w:val="a3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  <w:p w:rsidR="00042BDA" w:rsidRPr="005741CE" w:rsidRDefault="000861DD" w:rsidP="0098167A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 w:rsidP="0098167A">
            <w:pPr>
              <w:pStyle w:val="a3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BE62AA" w:rsidP="00BE62AA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ение</w:t>
            </w:r>
            <w:r w:rsidR="00042BDA"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 линейных и квадратных нер</w:t>
            </w:r>
            <w:r w:rsidR="00042BDA" w:rsidRPr="005741C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венств, </w:t>
            </w:r>
            <w:r w:rsidR="00042BDA" w:rsidRPr="005741CE">
              <w:rPr>
                <w:rFonts w:ascii="Times New Roman" w:hAnsi="Times New Roman" w:cs="Times New Roman"/>
                <w:sz w:val="20"/>
                <w:szCs w:val="20"/>
              </w:rPr>
              <w:t>исследов</w:t>
            </w:r>
            <w:r w:rsidR="00042BDA" w:rsidRPr="005741C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="00042BDA" w:rsidRPr="005741CE">
              <w:rPr>
                <w:rFonts w:ascii="Times New Roman" w:hAnsi="Times New Roman" w:cs="Times New Roman"/>
                <w:sz w:val="20"/>
                <w:szCs w:val="20"/>
              </w:rPr>
              <w:t>ние функции на м</w:t>
            </w:r>
            <w:r w:rsidR="00042BDA" w:rsidRPr="005741C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="00042BDA" w:rsidRPr="005741CE">
              <w:rPr>
                <w:rFonts w:ascii="Times New Roman" w:hAnsi="Times New Roman" w:cs="Times New Roman"/>
                <w:sz w:val="20"/>
                <w:szCs w:val="20"/>
              </w:rPr>
              <w:t xml:space="preserve">нотонность. 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98167A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ешение качественных задач. Работа с раздато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ч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ными  материалами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042BDA" w:rsidP="0098167A">
            <w:pPr>
              <w:pStyle w:val="a3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 w:rsidP="0098167A">
            <w:pPr>
              <w:pStyle w:val="a3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</w:tr>
      <w:tr w:rsidR="00042BDA" w:rsidRPr="005741CE" w:rsidTr="00160D4A">
        <w:trPr>
          <w:cantSplit/>
          <w:trHeight w:val="1060"/>
        </w:trPr>
        <w:tc>
          <w:tcPr>
            <w:tcW w:w="567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 w:rsidP="0098167A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 w:rsidP="0098167A">
            <w:pPr>
              <w:pStyle w:val="a3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</w:p>
        </w:tc>
        <w:tc>
          <w:tcPr>
            <w:tcW w:w="254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 w:rsidP="0098167A">
            <w:pPr>
              <w:pStyle w:val="a3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 w:rsidP="0098167A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 w:rsidP="0098167A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BE62AA" w:rsidP="00BE62AA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="00042BDA" w:rsidRPr="005741CE">
              <w:rPr>
                <w:rFonts w:ascii="Times New Roman" w:hAnsi="Times New Roman" w:cs="Times New Roman"/>
                <w:sz w:val="20"/>
                <w:szCs w:val="20"/>
              </w:rPr>
              <w:t>еравенства с о</w:t>
            </w:r>
            <w:r w:rsidR="00042BDA" w:rsidRPr="005741CE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r w:rsidR="00042BDA" w:rsidRPr="005741CE">
              <w:rPr>
                <w:rFonts w:ascii="Times New Roman" w:hAnsi="Times New Roman" w:cs="Times New Roman"/>
                <w:sz w:val="20"/>
                <w:szCs w:val="20"/>
              </w:rPr>
              <w:t>ной переменной, содержащие м</w:t>
            </w:r>
            <w:r w:rsidR="00042BDA" w:rsidRPr="005741C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="00042BDA" w:rsidRPr="005741CE">
              <w:rPr>
                <w:rFonts w:ascii="Times New Roman" w:hAnsi="Times New Roman" w:cs="Times New Roman"/>
                <w:sz w:val="20"/>
                <w:szCs w:val="20"/>
              </w:rPr>
              <w:t>дуль.</w:t>
            </w: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98167A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Взаимопроверка в гру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</w:t>
            </w:r>
            <w:r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е. Решение логических задач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042BDA" w:rsidP="0098167A">
            <w:pPr>
              <w:pStyle w:val="a3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 w:rsidP="0098167A">
            <w:pPr>
              <w:pStyle w:val="a3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</w:tr>
      <w:tr w:rsidR="00042BDA" w:rsidRPr="005741CE" w:rsidTr="00160D4A">
        <w:trPr>
          <w:cantSplit/>
          <w:trHeight w:val="694"/>
        </w:trPr>
        <w:tc>
          <w:tcPr>
            <w:tcW w:w="56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042BDA" w:rsidRPr="005741CE" w:rsidRDefault="00673305" w:rsidP="00673305">
            <w:pPr>
              <w:pStyle w:val="a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7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 w:rsidP="0098167A">
            <w:pPr>
              <w:pStyle w:val="a3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98167A">
            <w:pPr>
              <w:pStyle w:val="a3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Итоговая контрольная р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бота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5D3DA9" w:rsidP="0098167A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 w:rsidP="0098167A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98167A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673305" w:rsidP="00673305">
            <w:pPr>
              <w:pStyle w:val="a3"/>
              <w:rPr>
                <w:rFonts w:ascii="Times New Roman" w:hAnsi="Times New Roman" w:cs="Times New Roman"/>
                <w:i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Индивидуальное р</w:t>
            </w:r>
            <w:r w:rsidR="00042BDA"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еш</w:t>
            </w:r>
            <w:r w:rsidR="00042BDA"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е</w:t>
            </w:r>
            <w:r w:rsidR="00042BDA"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ние контрольных зад</w:t>
            </w:r>
            <w:r w:rsidR="00042BDA"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а</w:t>
            </w:r>
            <w:r w:rsidR="00042BDA" w:rsidRPr="005741C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ний.</w:t>
            </w: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042BDA" w:rsidP="0098167A">
            <w:pPr>
              <w:pStyle w:val="a3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 w:rsidP="0098167A">
            <w:pPr>
              <w:pStyle w:val="a3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</w:tr>
      <w:tr w:rsidR="00042BDA" w:rsidRPr="005741CE" w:rsidTr="00160D4A">
        <w:trPr>
          <w:cantSplit/>
          <w:trHeight w:val="548"/>
        </w:trPr>
        <w:tc>
          <w:tcPr>
            <w:tcW w:w="56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textDirection w:val="btLr"/>
            <w:hideMark/>
          </w:tcPr>
          <w:p w:rsidR="00042BDA" w:rsidRPr="005741CE" w:rsidRDefault="00673305" w:rsidP="00673305">
            <w:pPr>
              <w:pStyle w:val="a3"/>
              <w:jc w:val="center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08</w:t>
            </w:r>
          </w:p>
        </w:tc>
        <w:tc>
          <w:tcPr>
            <w:tcW w:w="184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042BDA" w:rsidRPr="005741CE" w:rsidRDefault="00042BDA" w:rsidP="0098167A">
            <w:pPr>
              <w:pStyle w:val="a3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</w:p>
        </w:tc>
        <w:tc>
          <w:tcPr>
            <w:tcW w:w="254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98167A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Анализ ошибок в итоговой работе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98167A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5741CE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042BDA" w:rsidRPr="005741CE" w:rsidRDefault="00042BDA" w:rsidP="0098167A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98167A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042BDA" w:rsidRPr="005741CE" w:rsidRDefault="00042BDA" w:rsidP="0098167A">
            <w:pPr>
              <w:pStyle w:val="a3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9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042BDA" w:rsidRPr="005741CE" w:rsidRDefault="00042BDA" w:rsidP="0098167A">
            <w:pPr>
              <w:pStyle w:val="a3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1425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042BDA" w:rsidRPr="005741CE" w:rsidRDefault="00042BDA" w:rsidP="0098167A">
            <w:pPr>
              <w:pStyle w:val="a3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</w:tr>
    </w:tbl>
    <w:p w:rsidR="008365BF" w:rsidRPr="005741CE" w:rsidRDefault="008365BF" w:rsidP="0098167A">
      <w:pPr>
        <w:pStyle w:val="a3"/>
        <w:rPr>
          <w:rFonts w:ascii="Times New Roman" w:hAnsi="Times New Roman" w:cs="Times New Roman"/>
          <w:sz w:val="20"/>
          <w:szCs w:val="20"/>
        </w:rPr>
      </w:pPr>
      <w:r w:rsidRPr="005741CE">
        <w:rPr>
          <w:rFonts w:ascii="Times New Roman" w:hAnsi="Times New Roman" w:cs="Times New Roman"/>
          <w:sz w:val="20"/>
          <w:szCs w:val="20"/>
        </w:rPr>
        <w:t xml:space="preserve"> </w:t>
      </w:r>
    </w:p>
    <w:p w:rsidR="008365BF" w:rsidRPr="005741CE" w:rsidRDefault="008365BF" w:rsidP="008365BF">
      <w:pPr>
        <w:spacing w:line="360" w:lineRule="auto"/>
        <w:rPr>
          <w:rFonts w:ascii="Times New Roman" w:hAnsi="Times New Roman" w:cs="Times New Roman"/>
        </w:rPr>
        <w:sectPr w:rsidR="008365BF" w:rsidRPr="005741CE">
          <w:pgSz w:w="16838" w:h="11906" w:orient="landscape"/>
          <w:pgMar w:top="1258" w:right="1134" w:bottom="360" w:left="1134" w:header="709" w:footer="709" w:gutter="0"/>
          <w:cols w:space="720"/>
        </w:sectPr>
      </w:pPr>
    </w:p>
    <w:p w:rsidR="008365BF" w:rsidRPr="005741CE" w:rsidRDefault="008365BF" w:rsidP="008365BF">
      <w:pPr>
        <w:tabs>
          <w:tab w:val="left" w:pos="900"/>
          <w:tab w:val="left" w:pos="1080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741CE">
        <w:rPr>
          <w:rFonts w:ascii="Times New Roman" w:hAnsi="Times New Roman" w:cs="Times New Roman"/>
          <w:b/>
          <w:sz w:val="28"/>
          <w:szCs w:val="28"/>
        </w:rPr>
        <w:lastRenderedPageBreak/>
        <w:t>Литература:</w:t>
      </w:r>
    </w:p>
    <w:p w:rsidR="008365BF" w:rsidRPr="005741CE" w:rsidRDefault="008365BF" w:rsidP="008365BF">
      <w:pPr>
        <w:widowControl w:val="0"/>
        <w:numPr>
          <w:ilvl w:val="0"/>
          <w:numId w:val="12"/>
        </w:numPr>
        <w:shd w:val="clear" w:color="auto" w:fill="FFFFFF"/>
        <w:tabs>
          <w:tab w:val="left" w:pos="576"/>
        </w:tabs>
        <w:autoSpaceDE w:val="0"/>
        <w:autoSpaceDN w:val="0"/>
        <w:adjustRightInd w:val="0"/>
        <w:spacing w:after="0" w:line="360" w:lineRule="auto"/>
        <w:ind w:left="1434" w:right="48" w:hanging="357"/>
        <w:jc w:val="both"/>
        <w:rPr>
          <w:rFonts w:ascii="Times New Roman" w:hAnsi="Times New Roman" w:cs="Times New Roman"/>
          <w:spacing w:val="-28"/>
          <w:sz w:val="28"/>
          <w:szCs w:val="28"/>
        </w:rPr>
      </w:pPr>
      <w:r w:rsidRPr="005741CE">
        <w:rPr>
          <w:rFonts w:ascii="Times New Roman" w:hAnsi="Times New Roman" w:cs="Times New Roman"/>
          <w:spacing w:val="-12"/>
          <w:sz w:val="28"/>
          <w:szCs w:val="28"/>
        </w:rPr>
        <w:t>А. Г. Мордкович, Алгебра. 8 класс: учебник для общеобразовательных учреждений / А. Г. Морд</w:t>
      </w:r>
      <w:r w:rsidRPr="005741CE">
        <w:rPr>
          <w:rFonts w:ascii="Times New Roman" w:hAnsi="Times New Roman" w:cs="Times New Roman"/>
          <w:sz w:val="28"/>
          <w:szCs w:val="28"/>
        </w:rPr>
        <w:t>кович. - М.: Мнем</w:t>
      </w:r>
      <w:r w:rsidRPr="005741CE">
        <w:rPr>
          <w:rFonts w:ascii="Times New Roman" w:hAnsi="Times New Roman" w:cs="Times New Roman"/>
          <w:sz w:val="28"/>
          <w:szCs w:val="28"/>
        </w:rPr>
        <w:t>о</w:t>
      </w:r>
      <w:r w:rsidRPr="005741CE">
        <w:rPr>
          <w:rFonts w:ascii="Times New Roman" w:hAnsi="Times New Roman" w:cs="Times New Roman"/>
          <w:sz w:val="28"/>
          <w:szCs w:val="28"/>
        </w:rPr>
        <w:t>зина, 2009.</w:t>
      </w:r>
    </w:p>
    <w:p w:rsidR="008365BF" w:rsidRPr="005741CE" w:rsidRDefault="008365BF" w:rsidP="008365BF">
      <w:pPr>
        <w:widowControl w:val="0"/>
        <w:numPr>
          <w:ilvl w:val="0"/>
          <w:numId w:val="12"/>
        </w:numPr>
        <w:shd w:val="clear" w:color="auto" w:fill="FFFFFF"/>
        <w:tabs>
          <w:tab w:val="left" w:pos="576"/>
        </w:tabs>
        <w:autoSpaceDE w:val="0"/>
        <w:autoSpaceDN w:val="0"/>
        <w:adjustRightInd w:val="0"/>
        <w:spacing w:after="0" w:line="360" w:lineRule="auto"/>
        <w:ind w:left="1434" w:right="53" w:hanging="357"/>
        <w:jc w:val="both"/>
        <w:rPr>
          <w:rFonts w:ascii="Times New Roman" w:hAnsi="Times New Roman" w:cs="Times New Roman"/>
          <w:spacing w:val="-21"/>
          <w:sz w:val="28"/>
          <w:szCs w:val="28"/>
        </w:rPr>
      </w:pPr>
      <w:r w:rsidRPr="005741CE">
        <w:rPr>
          <w:rFonts w:ascii="Times New Roman" w:hAnsi="Times New Roman" w:cs="Times New Roman"/>
          <w:spacing w:val="-14"/>
          <w:sz w:val="28"/>
          <w:szCs w:val="28"/>
        </w:rPr>
        <w:t xml:space="preserve"> А. Г. Мордкович, Алгебра. 8 класс: задачник для общеобразовательных учреждений</w:t>
      </w:r>
      <w:r w:rsidRPr="005741CE">
        <w:rPr>
          <w:rFonts w:ascii="Times New Roman" w:hAnsi="Times New Roman" w:cs="Times New Roman"/>
          <w:sz w:val="28"/>
          <w:szCs w:val="28"/>
        </w:rPr>
        <w:t>. - М.: Мнемозина, 2005.</w:t>
      </w:r>
    </w:p>
    <w:p w:rsidR="008365BF" w:rsidRPr="005741CE" w:rsidRDefault="008365BF" w:rsidP="008365BF">
      <w:pPr>
        <w:widowControl w:val="0"/>
        <w:numPr>
          <w:ilvl w:val="0"/>
          <w:numId w:val="12"/>
        </w:numPr>
        <w:shd w:val="clear" w:color="auto" w:fill="FFFFFF"/>
        <w:tabs>
          <w:tab w:val="left" w:pos="576"/>
        </w:tabs>
        <w:autoSpaceDE w:val="0"/>
        <w:autoSpaceDN w:val="0"/>
        <w:adjustRightInd w:val="0"/>
        <w:spacing w:before="14" w:after="0" w:line="360" w:lineRule="auto"/>
        <w:ind w:left="1434" w:right="91" w:hanging="357"/>
        <w:jc w:val="both"/>
        <w:rPr>
          <w:rFonts w:ascii="Times New Roman" w:hAnsi="Times New Roman" w:cs="Times New Roman"/>
          <w:spacing w:val="-16"/>
          <w:sz w:val="28"/>
          <w:szCs w:val="28"/>
        </w:rPr>
      </w:pPr>
      <w:r w:rsidRPr="005741CE">
        <w:rPr>
          <w:rFonts w:ascii="Times New Roman" w:hAnsi="Times New Roman" w:cs="Times New Roman"/>
          <w:spacing w:val="-5"/>
          <w:sz w:val="28"/>
          <w:szCs w:val="28"/>
        </w:rPr>
        <w:t xml:space="preserve"> Л. А. Александрова, Алгебра 8 класс: самостоятельные работы для общеобразовательных </w:t>
      </w:r>
      <w:r w:rsidRPr="005741CE">
        <w:rPr>
          <w:rFonts w:ascii="Times New Roman" w:hAnsi="Times New Roman" w:cs="Times New Roman"/>
          <w:sz w:val="28"/>
          <w:szCs w:val="28"/>
        </w:rPr>
        <w:t>учреждений. - М.: Мнемозина, 2009.</w:t>
      </w:r>
    </w:p>
    <w:p w:rsidR="008365BF" w:rsidRPr="005741CE" w:rsidRDefault="008365BF" w:rsidP="008365BF">
      <w:pPr>
        <w:widowControl w:val="0"/>
        <w:numPr>
          <w:ilvl w:val="0"/>
          <w:numId w:val="12"/>
        </w:numPr>
        <w:shd w:val="clear" w:color="auto" w:fill="FFFFFF"/>
        <w:tabs>
          <w:tab w:val="left" w:pos="576"/>
        </w:tabs>
        <w:autoSpaceDE w:val="0"/>
        <w:autoSpaceDN w:val="0"/>
        <w:adjustRightInd w:val="0"/>
        <w:spacing w:before="14" w:after="0" w:line="360" w:lineRule="auto"/>
        <w:ind w:left="1434" w:right="91" w:hanging="357"/>
        <w:jc w:val="both"/>
        <w:rPr>
          <w:rFonts w:ascii="Times New Roman" w:hAnsi="Times New Roman" w:cs="Times New Roman"/>
          <w:spacing w:val="-16"/>
          <w:sz w:val="28"/>
          <w:szCs w:val="28"/>
        </w:rPr>
      </w:pPr>
      <w:r w:rsidRPr="005741CE">
        <w:rPr>
          <w:rFonts w:ascii="Times New Roman" w:hAnsi="Times New Roman" w:cs="Times New Roman"/>
          <w:spacing w:val="-5"/>
          <w:sz w:val="28"/>
          <w:szCs w:val="28"/>
        </w:rPr>
        <w:t xml:space="preserve">Л. А. Александрова, Алгебра 8 класс: контрольные работы для общеобразовательных </w:t>
      </w:r>
      <w:r w:rsidRPr="005741CE">
        <w:rPr>
          <w:rFonts w:ascii="Times New Roman" w:hAnsi="Times New Roman" w:cs="Times New Roman"/>
          <w:sz w:val="28"/>
          <w:szCs w:val="28"/>
        </w:rPr>
        <w:t>учреждений. - М.: Мн</w:t>
      </w:r>
      <w:r w:rsidRPr="005741CE">
        <w:rPr>
          <w:rFonts w:ascii="Times New Roman" w:hAnsi="Times New Roman" w:cs="Times New Roman"/>
          <w:sz w:val="28"/>
          <w:szCs w:val="28"/>
        </w:rPr>
        <w:t>е</w:t>
      </w:r>
      <w:r w:rsidRPr="005741CE">
        <w:rPr>
          <w:rFonts w:ascii="Times New Roman" w:hAnsi="Times New Roman" w:cs="Times New Roman"/>
          <w:sz w:val="28"/>
          <w:szCs w:val="28"/>
        </w:rPr>
        <w:t>мозина, 2009</w:t>
      </w:r>
    </w:p>
    <w:p w:rsidR="008365BF" w:rsidRPr="005741CE" w:rsidRDefault="008365BF" w:rsidP="008365BF">
      <w:pPr>
        <w:widowControl w:val="0"/>
        <w:numPr>
          <w:ilvl w:val="0"/>
          <w:numId w:val="12"/>
        </w:numPr>
        <w:shd w:val="clear" w:color="auto" w:fill="FFFFFF"/>
        <w:tabs>
          <w:tab w:val="left" w:pos="576"/>
        </w:tabs>
        <w:autoSpaceDE w:val="0"/>
        <w:autoSpaceDN w:val="0"/>
        <w:adjustRightInd w:val="0"/>
        <w:spacing w:before="14" w:after="0" w:line="360" w:lineRule="auto"/>
        <w:ind w:left="1434" w:right="91" w:hanging="357"/>
        <w:jc w:val="both"/>
        <w:rPr>
          <w:rFonts w:ascii="Times New Roman" w:hAnsi="Times New Roman" w:cs="Times New Roman"/>
          <w:spacing w:val="-5"/>
          <w:sz w:val="28"/>
          <w:szCs w:val="28"/>
        </w:rPr>
      </w:pPr>
      <w:r w:rsidRPr="005741CE">
        <w:rPr>
          <w:rFonts w:ascii="Times New Roman" w:hAnsi="Times New Roman" w:cs="Times New Roman"/>
          <w:spacing w:val="-5"/>
          <w:sz w:val="28"/>
          <w:szCs w:val="28"/>
        </w:rPr>
        <w:t xml:space="preserve">А.П. Ершова, В.В. </w:t>
      </w:r>
      <w:proofErr w:type="spellStart"/>
      <w:r w:rsidRPr="005741CE">
        <w:rPr>
          <w:rFonts w:ascii="Times New Roman" w:hAnsi="Times New Roman" w:cs="Times New Roman"/>
          <w:spacing w:val="-5"/>
          <w:sz w:val="28"/>
          <w:szCs w:val="28"/>
        </w:rPr>
        <w:t>Голобородько</w:t>
      </w:r>
      <w:proofErr w:type="spellEnd"/>
      <w:r w:rsidRPr="005741CE">
        <w:rPr>
          <w:rFonts w:ascii="Times New Roman" w:hAnsi="Times New Roman" w:cs="Times New Roman"/>
          <w:spacing w:val="-5"/>
          <w:sz w:val="28"/>
          <w:szCs w:val="28"/>
        </w:rPr>
        <w:t xml:space="preserve">, А.С. Ершова. Алгебра Геометрия 8. Самостоятельные работы. – М: ИЛЕКСА, 2009 </w:t>
      </w:r>
    </w:p>
    <w:p w:rsidR="008365BF" w:rsidRPr="005741CE" w:rsidRDefault="008365BF" w:rsidP="008365BF">
      <w:pPr>
        <w:widowControl w:val="0"/>
        <w:shd w:val="clear" w:color="auto" w:fill="FFFFFF"/>
        <w:tabs>
          <w:tab w:val="left" w:pos="576"/>
        </w:tabs>
        <w:autoSpaceDE w:val="0"/>
        <w:autoSpaceDN w:val="0"/>
        <w:adjustRightInd w:val="0"/>
        <w:spacing w:before="14"/>
        <w:ind w:left="1080" w:right="91"/>
        <w:jc w:val="both"/>
        <w:rPr>
          <w:rFonts w:ascii="Times New Roman" w:hAnsi="Times New Roman" w:cs="Times New Roman"/>
          <w:spacing w:val="-16"/>
          <w:sz w:val="28"/>
          <w:szCs w:val="28"/>
        </w:rPr>
      </w:pPr>
    </w:p>
    <w:p w:rsidR="008365BF" w:rsidRPr="005741CE" w:rsidRDefault="008365BF" w:rsidP="008365BF">
      <w:pPr>
        <w:pStyle w:val="a4"/>
        <w:spacing w:before="0" w:beforeAutospacing="0" w:after="0" w:afterAutospacing="0" w:line="360" w:lineRule="auto"/>
        <w:ind w:left="180"/>
        <w:jc w:val="both"/>
        <w:rPr>
          <w:bCs/>
          <w:sz w:val="28"/>
          <w:szCs w:val="28"/>
        </w:rPr>
      </w:pPr>
    </w:p>
    <w:p w:rsidR="008365BF" w:rsidRPr="005741CE" w:rsidRDefault="008365BF" w:rsidP="00E83423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E86EEE" w:rsidRPr="005741CE" w:rsidRDefault="00E86EEE" w:rsidP="00E83423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E86EEE" w:rsidRPr="005741CE" w:rsidRDefault="00E86EEE" w:rsidP="00E83423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E86EEE" w:rsidRPr="005741CE" w:rsidRDefault="00E86EEE" w:rsidP="00E83423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E86EEE" w:rsidRPr="005741CE" w:rsidRDefault="00E86EEE" w:rsidP="00E83423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E86EEE" w:rsidRPr="005741CE" w:rsidRDefault="00E86EEE" w:rsidP="00E83423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E86EEE" w:rsidRPr="005741CE" w:rsidRDefault="00E86EEE" w:rsidP="00E83423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E86EEE" w:rsidRPr="005741CE" w:rsidRDefault="00E86EEE" w:rsidP="00E86EEE">
      <w:pPr>
        <w:jc w:val="center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lastRenderedPageBreak/>
        <w:t>Муниципальное казенное общеобразовательное учреждение средняя общеобразовательная школа №2</w:t>
      </w:r>
    </w:p>
    <w:p w:rsidR="00E86EEE" w:rsidRPr="005741CE" w:rsidRDefault="00E86EEE" w:rsidP="00E86EEE">
      <w:pPr>
        <w:jc w:val="center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Барабинского района Новосибирской области</w:t>
      </w:r>
    </w:p>
    <w:tbl>
      <w:tblPr>
        <w:tblW w:w="0" w:type="auto"/>
        <w:tblLook w:val="04A0"/>
      </w:tblPr>
      <w:tblGrid>
        <w:gridCol w:w="7393"/>
        <w:gridCol w:w="7393"/>
      </w:tblGrid>
      <w:tr w:rsidR="00E86EEE" w:rsidRPr="005741CE" w:rsidTr="005741CE">
        <w:tc>
          <w:tcPr>
            <w:tcW w:w="7393" w:type="dxa"/>
            <w:hideMark/>
          </w:tcPr>
          <w:p w:rsidR="00E86EEE" w:rsidRPr="005741CE" w:rsidRDefault="00E86EEE" w:rsidP="005741C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41CE">
              <w:rPr>
                <w:rFonts w:ascii="Times New Roman" w:hAnsi="Times New Roman" w:cs="Times New Roman"/>
                <w:sz w:val="24"/>
                <w:szCs w:val="24"/>
              </w:rPr>
              <w:t>СОГЛАСОВАНО</w:t>
            </w:r>
          </w:p>
        </w:tc>
        <w:tc>
          <w:tcPr>
            <w:tcW w:w="7393" w:type="dxa"/>
            <w:hideMark/>
          </w:tcPr>
          <w:p w:rsidR="00E86EEE" w:rsidRPr="005741CE" w:rsidRDefault="00E86EEE" w:rsidP="005741C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41CE">
              <w:rPr>
                <w:rFonts w:ascii="Times New Roman" w:hAnsi="Times New Roman" w:cs="Times New Roman"/>
                <w:sz w:val="24"/>
                <w:szCs w:val="24"/>
              </w:rPr>
              <w:t>УТВЕРЖДЕНО</w:t>
            </w:r>
          </w:p>
        </w:tc>
      </w:tr>
      <w:tr w:rsidR="00E86EEE" w:rsidRPr="005741CE" w:rsidTr="005741CE">
        <w:tc>
          <w:tcPr>
            <w:tcW w:w="7393" w:type="dxa"/>
            <w:hideMark/>
          </w:tcPr>
          <w:p w:rsidR="00E86EEE" w:rsidRPr="005741CE" w:rsidRDefault="00E86EEE" w:rsidP="005741C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41CE">
              <w:rPr>
                <w:rFonts w:ascii="Times New Roman" w:hAnsi="Times New Roman" w:cs="Times New Roman"/>
                <w:sz w:val="24"/>
                <w:szCs w:val="24"/>
              </w:rPr>
              <w:t>Заместитель директора по УВР</w:t>
            </w:r>
          </w:p>
          <w:p w:rsidR="00E86EEE" w:rsidRPr="005741CE" w:rsidRDefault="00E86EEE" w:rsidP="005741C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41CE">
              <w:rPr>
                <w:rFonts w:ascii="Times New Roman" w:hAnsi="Times New Roman" w:cs="Times New Roman"/>
                <w:sz w:val="24"/>
                <w:szCs w:val="24"/>
              </w:rPr>
              <w:t>____________ (                           )</w:t>
            </w:r>
          </w:p>
          <w:p w:rsidR="00E86EEE" w:rsidRPr="005741CE" w:rsidRDefault="00E86EEE" w:rsidP="005741C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41CE">
              <w:rPr>
                <w:rFonts w:ascii="Times New Roman" w:hAnsi="Times New Roman" w:cs="Times New Roman"/>
                <w:sz w:val="24"/>
                <w:szCs w:val="24"/>
              </w:rPr>
              <w:t>«___»_____________2014</w:t>
            </w:r>
          </w:p>
        </w:tc>
        <w:tc>
          <w:tcPr>
            <w:tcW w:w="7393" w:type="dxa"/>
            <w:hideMark/>
          </w:tcPr>
          <w:p w:rsidR="00E86EEE" w:rsidRPr="005741CE" w:rsidRDefault="00E86EEE" w:rsidP="005741C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41CE">
              <w:rPr>
                <w:rFonts w:ascii="Times New Roman" w:hAnsi="Times New Roman" w:cs="Times New Roman"/>
                <w:sz w:val="24"/>
                <w:szCs w:val="24"/>
              </w:rPr>
              <w:t>Директор школы</w:t>
            </w:r>
          </w:p>
          <w:p w:rsidR="00E86EEE" w:rsidRPr="005741CE" w:rsidRDefault="00E86EEE" w:rsidP="005741C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41CE">
              <w:rPr>
                <w:rFonts w:ascii="Times New Roman" w:hAnsi="Times New Roman" w:cs="Times New Roman"/>
                <w:sz w:val="24"/>
                <w:szCs w:val="24"/>
              </w:rPr>
              <w:t>___________________ А.Н.Гребенщиков</w:t>
            </w:r>
          </w:p>
          <w:p w:rsidR="00E86EEE" w:rsidRPr="005741CE" w:rsidRDefault="00E86EEE" w:rsidP="005741C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41CE">
              <w:rPr>
                <w:rFonts w:ascii="Times New Roman" w:hAnsi="Times New Roman" w:cs="Times New Roman"/>
                <w:sz w:val="24"/>
                <w:szCs w:val="24"/>
              </w:rPr>
              <w:t>«___»_____________2014</w:t>
            </w:r>
          </w:p>
        </w:tc>
      </w:tr>
    </w:tbl>
    <w:p w:rsidR="00E86EEE" w:rsidRPr="005741CE" w:rsidRDefault="00E86EEE" w:rsidP="00E86EEE">
      <w:pPr>
        <w:rPr>
          <w:rFonts w:ascii="Times New Roman" w:hAnsi="Times New Roman" w:cs="Times New Roman"/>
          <w:sz w:val="24"/>
          <w:szCs w:val="24"/>
        </w:rPr>
      </w:pPr>
    </w:p>
    <w:p w:rsidR="00E86EEE" w:rsidRPr="005741CE" w:rsidRDefault="00E86EEE" w:rsidP="00E86EEE">
      <w:pPr>
        <w:rPr>
          <w:rFonts w:ascii="Times New Roman" w:hAnsi="Times New Roman" w:cs="Times New Roman"/>
          <w:sz w:val="24"/>
          <w:szCs w:val="24"/>
        </w:rPr>
      </w:pPr>
    </w:p>
    <w:p w:rsidR="00E86EEE" w:rsidRPr="005741CE" w:rsidRDefault="00E86EEE" w:rsidP="00E86EEE">
      <w:pPr>
        <w:rPr>
          <w:rFonts w:ascii="Times New Roman" w:hAnsi="Times New Roman" w:cs="Times New Roman"/>
          <w:sz w:val="24"/>
          <w:szCs w:val="24"/>
        </w:rPr>
      </w:pPr>
    </w:p>
    <w:p w:rsidR="00E86EEE" w:rsidRPr="005741CE" w:rsidRDefault="00E86EEE" w:rsidP="00E86EEE">
      <w:pPr>
        <w:jc w:val="center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Рабочая программа по математике</w:t>
      </w:r>
    </w:p>
    <w:p w:rsidR="00E86EEE" w:rsidRPr="005741CE" w:rsidRDefault="00E86EEE" w:rsidP="00E86EEE">
      <w:pPr>
        <w:jc w:val="center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 xml:space="preserve">для обучающихся 8«А» класса </w:t>
      </w:r>
    </w:p>
    <w:p w:rsidR="00E86EEE" w:rsidRPr="005741CE" w:rsidRDefault="00E86EEE" w:rsidP="00E86EEE">
      <w:pPr>
        <w:jc w:val="center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на 2014 – 2015 учебный год</w:t>
      </w:r>
    </w:p>
    <w:p w:rsidR="00E86EEE" w:rsidRPr="005741CE" w:rsidRDefault="00E86EEE" w:rsidP="00E86EEE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E86EEE" w:rsidRPr="005741CE" w:rsidRDefault="00E86EEE" w:rsidP="00E86EEE">
      <w:pPr>
        <w:jc w:val="right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Составитель:</w:t>
      </w:r>
    </w:p>
    <w:p w:rsidR="00E86EEE" w:rsidRPr="005741CE" w:rsidRDefault="00E86EEE" w:rsidP="00E86EEE">
      <w:pPr>
        <w:jc w:val="right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Фирзина Ольга Владимировна</w:t>
      </w:r>
    </w:p>
    <w:p w:rsidR="00E86EEE" w:rsidRPr="005741CE" w:rsidRDefault="00E86EEE" w:rsidP="00E86EEE">
      <w:pPr>
        <w:jc w:val="right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учитель математики</w:t>
      </w:r>
    </w:p>
    <w:p w:rsidR="00E86EEE" w:rsidRPr="005741CE" w:rsidRDefault="00E86EEE" w:rsidP="00E86EEE">
      <w:pPr>
        <w:jc w:val="right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высшей квалификационной категории</w:t>
      </w:r>
    </w:p>
    <w:p w:rsidR="00E86EEE" w:rsidRPr="005741CE" w:rsidRDefault="00E86EEE" w:rsidP="00E86EEE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E86EEE" w:rsidRPr="005741CE" w:rsidRDefault="00E86EEE" w:rsidP="00E86EEE">
      <w:pPr>
        <w:jc w:val="center"/>
        <w:rPr>
          <w:rFonts w:ascii="Times New Roman" w:hAnsi="Times New Roman" w:cs="Times New Roman"/>
          <w:sz w:val="24"/>
          <w:szCs w:val="24"/>
        </w:rPr>
      </w:pPr>
      <w:r w:rsidRPr="005741CE">
        <w:rPr>
          <w:rFonts w:ascii="Times New Roman" w:hAnsi="Times New Roman" w:cs="Times New Roman"/>
          <w:sz w:val="24"/>
          <w:szCs w:val="24"/>
        </w:rPr>
        <w:t>г. Барабинск</w:t>
      </w:r>
    </w:p>
    <w:p w:rsidR="00E86EEE" w:rsidRPr="005741CE" w:rsidRDefault="00E86EEE" w:rsidP="00E83423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sectPr w:rsidR="00E86EEE" w:rsidRPr="005741CE" w:rsidSect="00E83423"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2E0685"/>
    <w:multiLevelType w:val="hybridMultilevel"/>
    <w:tmpl w:val="A218008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CAD6279"/>
    <w:multiLevelType w:val="hybridMultilevel"/>
    <w:tmpl w:val="2118172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FA63152"/>
    <w:multiLevelType w:val="hybridMultilevel"/>
    <w:tmpl w:val="94C85C2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41297DEB"/>
    <w:multiLevelType w:val="hybridMultilevel"/>
    <w:tmpl w:val="0CC416C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46D35636"/>
    <w:multiLevelType w:val="hybridMultilevel"/>
    <w:tmpl w:val="2B64144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645D0532"/>
    <w:multiLevelType w:val="hybridMultilevel"/>
    <w:tmpl w:val="DEB680C4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67075399"/>
    <w:multiLevelType w:val="hybridMultilevel"/>
    <w:tmpl w:val="3428618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"/>
    <w:lvlOverride w:ilvl="0"/>
    <w:lvlOverride w:ilvl="1">
      <w:startOverride w:val="1"/>
    </w:lvlOverride>
    <w:lvlOverride w:ilvl="2">
      <w:startOverride w:val="1"/>
    </w:lvlOverride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</w:num>
  <w:num w:numId="6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</w:num>
  <w:num w:numId="10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5"/>
  </w:num>
  <w:num w:numId="1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drawingGridHorizontalSpacing w:val="110"/>
  <w:displayHorizontalDrawingGridEvery w:val="2"/>
  <w:characterSpacingControl w:val="doNotCompress"/>
  <w:compat>
    <w:useFELayout/>
  </w:compat>
  <w:rsids>
    <w:rsidRoot w:val="00E83423"/>
    <w:rsid w:val="000178A5"/>
    <w:rsid w:val="00036B40"/>
    <w:rsid w:val="00042BDA"/>
    <w:rsid w:val="00063782"/>
    <w:rsid w:val="00063817"/>
    <w:rsid w:val="00071CFB"/>
    <w:rsid w:val="000861DD"/>
    <w:rsid w:val="00122579"/>
    <w:rsid w:val="0013398B"/>
    <w:rsid w:val="001445B8"/>
    <w:rsid w:val="00150EDD"/>
    <w:rsid w:val="0016069B"/>
    <w:rsid w:val="00160D4A"/>
    <w:rsid w:val="0017128B"/>
    <w:rsid w:val="001C7B3B"/>
    <w:rsid w:val="001E1522"/>
    <w:rsid w:val="001E21B2"/>
    <w:rsid w:val="001E7DEA"/>
    <w:rsid w:val="001F21E8"/>
    <w:rsid w:val="001F4694"/>
    <w:rsid w:val="00230EAA"/>
    <w:rsid w:val="00247ED8"/>
    <w:rsid w:val="0025429F"/>
    <w:rsid w:val="0028132F"/>
    <w:rsid w:val="00283F5D"/>
    <w:rsid w:val="002946EB"/>
    <w:rsid w:val="002959BA"/>
    <w:rsid w:val="002A10AB"/>
    <w:rsid w:val="002E24B0"/>
    <w:rsid w:val="002E541A"/>
    <w:rsid w:val="002F3D47"/>
    <w:rsid w:val="00314BE1"/>
    <w:rsid w:val="00337625"/>
    <w:rsid w:val="00337ED2"/>
    <w:rsid w:val="003A7444"/>
    <w:rsid w:val="003D5BB2"/>
    <w:rsid w:val="00433754"/>
    <w:rsid w:val="004446FB"/>
    <w:rsid w:val="0046627A"/>
    <w:rsid w:val="004954E3"/>
    <w:rsid w:val="004A1268"/>
    <w:rsid w:val="004A3417"/>
    <w:rsid w:val="004C5343"/>
    <w:rsid w:val="004D6ACF"/>
    <w:rsid w:val="005353C7"/>
    <w:rsid w:val="00572404"/>
    <w:rsid w:val="005741CE"/>
    <w:rsid w:val="005A2DF9"/>
    <w:rsid w:val="005A6945"/>
    <w:rsid w:val="005C3F9B"/>
    <w:rsid w:val="005D3DA9"/>
    <w:rsid w:val="005E00A8"/>
    <w:rsid w:val="005F081F"/>
    <w:rsid w:val="00601085"/>
    <w:rsid w:val="006630B9"/>
    <w:rsid w:val="0066578E"/>
    <w:rsid w:val="00673305"/>
    <w:rsid w:val="006E2C0E"/>
    <w:rsid w:val="006F05C7"/>
    <w:rsid w:val="00760913"/>
    <w:rsid w:val="00765993"/>
    <w:rsid w:val="007B1B36"/>
    <w:rsid w:val="007D5E12"/>
    <w:rsid w:val="007D6678"/>
    <w:rsid w:val="007E25EE"/>
    <w:rsid w:val="00800290"/>
    <w:rsid w:val="00832399"/>
    <w:rsid w:val="008365BF"/>
    <w:rsid w:val="0084345F"/>
    <w:rsid w:val="008928D4"/>
    <w:rsid w:val="008A49B0"/>
    <w:rsid w:val="008E5619"/>
    <w:rsid w:val="008F7953"/>
    <w:rsid w:val="009166EA"/>
    <w:rsid w:val="00925797"/>
    <w:rsid w:val="00941386"/>
    <w:rsid w:val="00944BA1"/>
    <w:rsid w:val="00946D64"/>
    <w:rsid w:val="00947350"/>
    <w:rsid w:val="00961A5C"/>
    <w:rsid w:val="00977B41"/>
    <w:rsid w:val="0098167A"/>
    <w:rsid w:val="009840C6"/>
    <w:rsid w:val="009E27EC"/>
    <w:rsid w:val="009E5F2C"/>
    <w:rsid w:val="009F115B"/>
    <w:rsid w:val="009F5311"/>
    <w:rsid w:val="00A36E78"/>
    <w:rsid w:val="00A41129"/>
    <w:rsid w:val="00A56CF3"/>
    <w:rsid w:val="00A6653F"/>
    <w:rsid w:val="00AD3015"/>
    <w:rsid w:val="00B64A98"/>
    <w:rsid w:val="00B829B9"/>
    <w:rsid w:val="00BA103D"/>
    <w:rsid w:val="00BB1A35"/>
    <w:rsid w:val="00BE62AA"/>
    <w:rsid w:val="00BF2414"/>
    <w:rsid w:val="00BF582C"/>
    <w:rsid w:val="00C35004"/>
    <w:rsid w:val="00CD0AE6"/>
    <w:rsid w:val="00CE4182"/>
    <w:rsid w:val="00D03D86"/>
    <w:rsid w:val="00D04357"/>
    <w:rsid w:val="00D26879"/>
    <w:rsid w:val="00D33D4C"/>
    <w:rsid w:val="00D93B50"/>
    <w:rsid w:val="00D94B3A"/>
    <w:rsid w:val="00DA7888"/>
    <w:rsid w:val="00DC1DD7"/>
    <w:rsid w:val="00DD309D"/>
    <w:rsid w:val="00E83423"/>
    <w:rsid w:val="00E86EEE"/>
    <w:rsid w:val="00E9278F"/>
    <w:rsid w:val="00ED676F"/>
    <w:rsid w:val="00EE27EE"/>
    <w:rsid w:val="00F12762"/>
    <w:rsid w:val="00F53E63"/>
    <w:rsid w:val="00F57EFE"/>
    <w:rsid w:val="00F77214"/>
    <w:rsid w:val="00FB44AB"/>
    <w:rsid w:val="00FD0AB1"/>
    <w:rsid w:val="00FD5647"/>
    <w:rsid w:val="00FF31A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A1268"/>
  </w:style>
  <w:style w:type="paragraph" w:styleId="1">
    <w:name w:val="heading 1"/>
    <w:basedOn w:val="a"/>
    <w:next w:val="a"/>
    <w:link w:val="10"/>
    <w:qFormat/>
    <w:rsid w:val="005F081F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i/>
      <w:iCs/>
      <w:sz w:val="28"/>
      <w:szCs w:val="24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E83423"/>
    <w:pPr>
      <w:spacing w:after="0" w:line="240" w:lineRule="auto"/>
    </w:pPr>
  </w:style>
  <w:style w:type="paragraph" w:styleId="a4">
    <w:name w:val="Normal (Web)"/>
    <w:basedOn w:val="a"/>
    <w:unhideWhenUsed/>
    <w:rsid w:val="008365B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5">
    <w:name w:val="footer"/>
    <w:basedOn w:val="a"/>
    <w:link w:val="a6"/>
    <w:semiHidden/>
    <w:unhideWhenUsed/>
    <w:rsid w:val="008365BF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6">
    <w:name w:val="Нижний колонтитул Знак"/>
    <w:basedOn w:val="a0"/>
    <w:link w:val="a5"/>
    <w:semiHidden/>
    <w:rsid w:val="008365BF"/>
    <w:rPr>
      <w:rFonts w:ascii="Times New Roman" w:eastAsia="Times New Roman" w:hAnsi="Times New Roman" w:cs="Times New Roman"/>
      <w:sz w:val="20"/>
      <w:szCs w:val="20"/>
    </w:rPr>
  </w:style>
  <w:style w:type="paragraph" w:styleId="a7">
    <w:name w:val="Title"/>
    <w:basedOn w:val="a"/>
    <w:link w:val="a8"/>
    <w:qFormat/>
    <w:rsid w:val="008365BF"/>
    <w:pPr>
      <w:widowControl w:val="0"/>
      <w:shd w:val="clear" w:color="auto" w:fill="FFFFFF"/>
      <w:autoSpaceDE w:val="0"/>
      <w:autoSpaceDN w:val="0"/>
      <w:adjustRightInd w:val="0"/>
      <w:spacing w:after="0" w:line="458" w:lineRule="exact"/>
      <w:ind w:left="2105" w:right="1536" w:firstLine="1085"/>
      <w:jc w:val="center"/>
    </w:pPr>
    <w:rPr>
      <w:rFonts w:ascii="Times New Roman" w:eastAsia="Times New Roman" w:hAnsi="Times New Roman" w:cs="Times New Roman"/>
      <w:b/>
      <w:bCs/>
      <w:color w:val="000000"/>
      <w:spacing w:val="6"/>
      <w:sz w:val="28"/>
      <w:szCs w:val="42"/>
    </w:rPr>
  </w:style>
  <w:style w:type="character" w:customStyle="1" w:styleId="a8">
    <w:name w:val="Название Знак"/>
    <w:basedOn w:val="a0"/>
    <w:link w:val="a7"/>
    <w:rsid w:val="008365BF"/>
    <w:rPr>
      <w:rFonts w:ascii="Times New Roman" w:eastAsia="Times New Roman" w:hAnsi="Times New Roman" w:cs="Times New Roman"/>
      <w:b/>
      <w:bCs/>
      <w:color w:val="000000"/>
      <w:spacing w:val="6"/>
      <w:sz w:val="28"/>
      <w:szCs w:val="42"/>
      <w:shd w:val="clear" w:color="auto" w:fill="FFFFFF"/>
    </w:rPr>
  </w:style>
  <w:style w:type="paragraph" w:styleId="a9">
    <w:name w:val="Body Text Indent"/>
    <w:basedOn w:val="a"/>
    <w:link w:val="aa"/>
    <w:unhideWhenUsed/>
    <w:rsid w:val="008365BF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color w:val="000080"/>
      <w:sz w:val="24"/>
      <w:szCs w:val="20"/>
    </w:rPr>
  </w:style>
  <w:style w:type="character" w:customStyle="1" w:styleId="aa">
    <w:name w:val="Основной текст с отступом Знак"/>
    <w:basedOn w:val="a0"/>
    <w:link w:val="a9"/>
    <w:rsid w:val="008365BF"/>
    <w:rPr>
      <w:rFonts w:ascii="Times New Roman" w:eastAsia="Times New Roman" w:hAnsi="Times New Roman" w:cs="Times New Roman"/>
      <w:color w:val="000080"/>
      <w:sz w:val="24"/>
      <w:szCs w:val="20"/>
    </w:rPr>
  </w:style>
  <w:style w:type="paragraph" w:styleId="2">
    <w:name w:val="Body Text Indent 2"/>
    <w:basedOn w:val="a"/>
    <w:link w:val="20"/>
    <w:unhideWhenUsed/>
    <w:rsid w:val="008365BF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color w:val="0000FF"/>
      <w:sz w:val="24"/>
      <w:szCs w:val="20"/>
    </w:rPr>
  </w:style>
  <w:style w:type="character" w:customStyle="1" w:styleId="20">
    <w:name w:val="Основной текст с отступом 2 Знак"/>
    <w:basedOn w:val="a0"/>
    <w:link w:val="2"/>
    <w:rsid w:val="008365BF"/>
    <w:rPr>
      <w:rFonts w:ascii="Times New Roman" w:eastAsia="Times New Roman" w:hAnsi="Times New Roman" w:cs="Times New Roman"/>
      <w:color w:val="0000FF"/>
      <w:sz w:val="24"/>
      <w:szCs w:val="20"/>
    </w:rPr>
  </w:style>
  <w:style w:type="table" w:styleId="ab">
    <w:name w:val="Table Grid"/>
    <w:basedOn w:val="a1"/>
    <w:rsid w:val="007D5E1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rsid w:val="005F081F"/>
    <w:rPr>
      <w:rFonts w:ascii="Times New Roman" w:eastAsia="Times New Roman" w:hAnsi="Times New Roman" w:cs="Times New Roman"/>
      <w:b/>
      <w:bCs/>
      <w:i/>
      <w:iCs/>
      <w:sz w:val="28"/>
      <w:szCs w:val="24"/>
      <w:u w:val="single"/>
    </w:rPr>
  </w:style>
  <w:style w:type="character" w:styleId="ac">
    <w:name w:val="Placeholder Text"/>
    <w:basedOn w:val="a0"/>
    <w:uiPriority w:val="99"/>
    <w:semiHidden/>
    <w:rsid w:val="00063782"/>
    <w:rPr>
      <w:color w:val="808080"/>
    </w:rPr>
  </w:style>
  <w:style w:type="paragraph" w:styleId="ad">
    <w:name w:val="Balloon Text"/>
    <w:basedOn w:val="a"/>
    <w:link w:val="ae"/>
    <w:uiPriority w:val="99"/>
    <w:semiHidden/>
    <w:unhideWhenUsed/>
    <w:rsid w:val="000637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rsid w:val="0006378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8957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060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985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146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2.bin"/><Relationship Id="rId21" Type="http://schemas.openxmlformats.org/officeDocument/2006/relationships/image" Target="media/image6.wmf"/><Relationship Id="rId34" Type="http://schemas.openxmlformats.org/officeDocument/2006/relationships/image" Target="media/image11.wmf"/><Relationship Id="rId42" Type="http://schemas.openxmlformats.org/officeDocument/2006/relationships/image" Target="media/image13.wmf"/><Relationship Id="rId47" Type="http://schemas.openxmlformats.org/officeDocument/2006/relationships/image" Target="media/image15.wmf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2.bin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6.bin"/><Relationship Id="rId41" Type="http://schemas.openxmlformats.org/officeDocument/2006/relationships/oleObject" Target="embeddings/oleObject24.bin"/><Relationship Id="rId54" Type="http://schemas.openxmlformats.org/officeDocument/2006/relationships/image" Target="media/image18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image" Target="media/image10.wmf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6.bin"/><Relationship Id="rId53" Type="http://schemas.openxmlformats.org/officeDocument/2006/relationships/oleObject" Target="embeddings/oleObject31.bin"/><Relationship Id="rId58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23" Type="http://schemas.openxmlformats.org/officeDocument/2006/relationships/image" Target="media/image7.wmf"/><Relationship Id="rId28" Type="http://schemas.openxmlformats.org/officeDocument/2006/relationships/image" Target="media/image8.wmf"/><Relationship Id="rId36" Type="http://schemas.openxmlformats.org/officeDocument/2006/relationships/oleObject" Target="embeddings/oleObject20.bin"/><Relationship Id="rId49" Type="http://schemas.openxmlformats.org/officeDocument/2006/relationships/image" Target="media/image16.wmf"/><Relationship Id="rId57" Type="http://schemas.openxmlformats.org/officeDocument/2006/relationships/image" Target="media/image19.wmf"/><Relationship Id="rId61" Type="http://schemas.openxmlformats.org/officeDocument/2006/relationships/oleObject" Target="embeddings/oleObject37.bin"/><Relationship Id="rId10" Type="http://schemas.openxmlformats.org/officeDocument/2006/relationships/image" Target="media/image3.wmf"/><Relationship Id="rId19" Type="http://schemas.openxmlformats.org/officeDocument/2006/relationships/image" Target="media/image5.wmf"/><Relationship Id="rId31" Type="http://schemas.openxmlformats.org/officeDocument/2006/relationships/oleObject" Target="embeddings/oleObject17.bin"/><Relationship Id="rId44" Type="http://schemas.openxmlformats.org/officeDocument/2006/relationships/image" Target="media/image14.wmf"/><Relationship Id="rId52" Type="http://schemas.openxmlformats.org/officeDocument/2006/relationships/image" Target="media/image17.wmf"/><Relationship Id="rId60" Type="http://schemas.openxmlformats.org/officeDocument/2006/relationships/oleObject" Target="embeddings/oleObject3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image" Target="media/image9.wmf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28.bin"/><Relationship Id="rId56" Type="http://schemas.openxmlformats.org/officeDocument/2006/relationships/oleObject" Target="embeddings/oleObject33.bin"/><Relationship Id="rId8" Type="http://schemas.openxmlformats.org/officeDocument/2006/relationships/image" Target="media/image2.wmf"/><Relationship Id="rId51" Type="http://schemas.openxmlformats.org/officeDocument/2006/relationships/oleObject" Target="embeddings/oleObject30.bin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4.wmf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2.wmf"/><Relationship Id="rId46" Type="http://schemas.openxmlformats.org/officeDocument/2006/relationships/oleObject" Target="embeddings/oleObject27.bin"/><Relationship Id="rId59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DCF76A-9B1E-4089-BDB4-0B9FE63EDF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9</TotalTime>
  <Pages>15</Pages>
  <Words>4036</Words>
  <Characters>23006</Characters>
  <Application>Microsoft Office Word</Application>
  <DocSecurity>0</DocSecurity>
  <Lines>191</Lines>
  <Paragraphs>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69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Дмитрий Каленюк</cp:lastModifiedBy>
  <cp:revision>54</cp:revision>
  <dcterms:created xsi:type="dcterms:W3CDTF">2011-02-14T10:11:00Z</dcterms:created>
  <dcterms:modified xsi:type="dcterms:W3CDTF">2014-11-05T17:48:00Z</dcterms:modified>
</cp:coreProperties>
</file>